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page" w:horzAnchor="margin" w:tblpXSpec="center" w:tblpY="1361"/>
        <w:tblW w:w="1075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10755"/>
      </w:tblGrid>
      <w:tr w:rsidR="00F863E5" w:rsidRPr="007571FF" w14:paraId="67F23514" w14:textId="77777777" w:rsidTr="004235E4">
        <w:trPr>
          <w:trHeight w:val="4980"/>
        </w:trPr>
        <w:tc>
          <w:tcPr>
            <w:tcW w:w="10755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027AA6D6" w14:textId="77777777" w:rsidR="00F863E5" w:rsidRPr="007571FF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5E0A735" wp14:editId="567B78DD">
                  <wp:extent cx="1342809" cy="1334530"/>
                  <wp:effectExtent l="0" t="0" r="0" b="0"/>
                  <wp:docPr id="3" name="Picture 3" descr="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385" cy="133808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365F1325" w14:textId="77777777" w:rsidR="00F863E5" w:rsidRDefault="00F863E5" w:rsidP="004235E4">
            <w:pPr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  <w:r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  <w:tab/>
            </w:r>
            <w:r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  <w:tab/>
            </w:r>
            <w:r w:rsidRPr="007571FF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دانشگاه صنعتی شریف</w:t>
            </w:r>
          </w:p>
          <w:p w14:paraId="786E3D25" w14:textId="77777777" w:rsidR="00F863E5" w:rsidRPr="007571FF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7571FF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دانشکده مهندسی برق</w:t>
            </w:r>
          </w:p>
          <w:p w14:paraId="382CA8F5" w14:textId="77777777" w:rsidR="00F863E5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7571FF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آزمایشگاه</w:t>
            </w:r>
            <w:r w:rsidR="003D02AD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</w:t>
            </w:r>
            <w:r w:rsidR="004235E4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اصول الکترونیک</w:t>
            </w:r>
          </w:p>
          <w:p w14:paraId="245A83DD" w14:textId="77D9BC33" w:rsidR="00F863E5" w:rsidRDefault="00834F36" w:rsidP="00834F36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بهار</w:t>
            </w:r>
            <w:r w:rsidR="00F863E5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139</w:t>
            </w: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5</w:t>
            </w:r>
          </w:p>
          <w:p w14:paraId="3F818C5A" w14:textId="77777777" w:rsidR="00F863E5" w:rsidRPr="007571FF" w:rsidRDefault="00F863E5" w:rsidP="004235E4">
            <w:pPr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گروه درس دکتر</w:t>
            </w:r>
            <w:r w:rsidR="004235E4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فخارزاده</w:t>
            </w:r>
          </w:p>
        </w:tc>
      </w:tr>
    </w:tbl>
    <w:p w14:paraId="51EB3F0B" w14:textId="0D80D557" w:rsidR="00F863E5" w:rsidRDefault="00AE4194" w:rsidP="00F863E5">
      <w:pPr>
        <w:spacing w:after="0" w:line="240" w:lineRule="auto"/>
        <w:rPr>
          <w:rFonts w:cs="B Lotus"/>
          <w:b/>
          <w:bCs/>
          <w:sz w:val="36"/>
          <w:szCs w:val="36"/>
          <w:rtl/>
        </w:rPr>
      </w:pPr>
      <w:r>
        <w:rPr>
          <w:rFonts w:cs="B Lotus" w:hint="cs"/>
          <w:b/>
          <w:bCs/>
          <w:sz w:val="36"/>
          <w:szCs w:val="36"/>
          <w:rtl/>
        </w:rPr>
        <w:t xml:space="preserve"> </w:t>
      </w:r>
    </w:p>
    <w:tbl>
      <w:tblPr>
        <w:tblStyle w:val="TableGrid"/>
        <w:tblW w:w="10710" w:type="dxa"/>
        <w:jc w:val="center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3195"/>
        <w:gridCol w:w="3285"/>
        <w:gridCol w:w="4230"/>
      </w:tblGrid>
      <w:tr w:rsidR="00F863E5" w14:paraId="1870E72C" w14:textId="77777777" w:rsidTr="00883EED">
        <w:trPr>
          <w:jc w:val="center"/>
        </w:trPr>
        <w:tc>
          <w:tcPr>
            <w:tcW w:w="10710" w:type="dxa"/>
            <w:gridSpan w:val="3"/>
            <w:tcBorders>
              <w:top w:val="single" w:sz="24" w:space="0" w:color="auto"/>
              <w:left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48DE6FB9" w14:textId="0A6CDD90" w:rsidR="00F863E5" w:rsidRPr="00EE55E9" w:rsidRDefault="00F863E5" w:rsidP="0090737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bidi/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شماره آزمایش (    </w:t>
            </w:r>
            <w:r w:rsidR="00244752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3</w:t>
            </w:r>
            <w:r w:rsidR="00AE4194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   )              </w:t>
            </w:r>
            <w:r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 xml:space="preserve">                        گروه (        )</w:t>
            </w:r>
          </w:p>
        </w:tc>
      </w:tr>
      <w:tr w:rsidR="00F863E5" w14:paraId="4BFB9107" w14:textId="77777777" w:rsidTr="00883EED">
        <w:trPr>
          <w:trHeight w:val="1020"/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14:paraId="3E614A17" w14:textId="77777777" w:rsidR="00F863E5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14:paraId="35643CA8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  <w:tc>
          <w:tcPr>
            <w:tcW w:w="4230" w:type="dxa"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14:paraId="6177CCE0" w14:textId="77777777" w:rsidR="00F863E5" w:rsidRPr="00EE3717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bidi/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EE3717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نام و نام خانوادگی همکاران</w:t>
            </w:r>
          </w:p>
        </w:tc>
      </w:tr>
      <w:tr w:rsidR="00F863E5" w14:paraId="6AC308F0" w14:textId="77777777" w:rsidTr="00883EED">
        <w:trPr>
          <w:trHeight w:val="557"/>
          <w:jc w:val="center"/>
        </w:trPr>
        <w:tc>
          <w:tcPr>
            <w:tcW w:w="319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14:paraId="0CF7A9B7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  <w:tc>
          <w:tcPr>
            <w:tcW w:w="328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14:paraId="143681BD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  <w:tc>
          <w:tcPr>
            <w:tcW w:w="4230" w:type="dxa"/>
            <w:tcBorders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14:paraId="0A1BE23E" w14:textId="77777777" w:rsidR="00F863E5" w:rsidRPr="00EE3717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rtl/>
                <w:lang w:bidi="fa-IR"/>
              </w:rPr>
            </w:pPr>
            <w:r w:rsidRPr="00EE3717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شماره دانشجویی</w:t>
            </w:r>
          </w:p>
        </w:tc>
      </w:tr>
      <w:tr w:rsidR="00F863E5" w14:paraId="13F9CD88" w14:textId="77777777" w:rsidTr="00025407">
        <w:trPr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573AC3AA" w14:textId="77777777" w:rsidR="00F863E5" w:rsidRPr="007C594A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047140DB" w14:textId="77777777" w:rsidR="00F863E5" w:rsidRPr="004739EC" w:rsidRDefault="00F863E5" w:rsidP="004235E4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right"/>
              <w:rPr>
                <w:rFonts w:cs="B Lotus"/>
                <w:sz w:val="32"/>
                <w:szCs w:val="32"/>
                <w:lang w:bidi="fa-IR"/>
              </w:rPr>
            </w:pPr>
            <w:r>
              <w:rPr>
                <w:rFonts w:cs="B Lotus" w:hint="cs"/>
                <w:sz w:val="32"/>
                <w:szCs w:val="32"/>
                <w:rtl/>
                <w:lang w:bidi="fa-IR"/>
              </w:rPr>
              <w:t>حضور به موقع</w:t>
            </w:r>
          </w:p>
        </w:tc>
        <w:tc>
          <w:tcPr>
            <w:tcW w:w="4230" w:type="dxa"/>
            <w:vMerge w:val="restart"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14:paraId="07D1BAD9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  <w:r w:rsidRPr="00E62C9F">
              <w:rPr>
                <w:rFonts w:cs="B Lotus" w:hint="cs"/>
                <w:b/>
                <w:bCs/>
                <w:sz w:val="40"/>
                <w:szCs w:val="40"/>
                <w:rtl/>
                <w:lang w:bidi="fa-IR"/>
              </w:rPr>
              <w:t>ارزشیابی</w:t>
            </w:r>
          </w:p>
        </w:tc>
      </w:tr>
      <w:tr w:rsidR="00F863E5" w14:paraId="660C6F22" w14:textId="77777777" w:rsidTr="00025407">
        <w:trPr>
          <w:jc w:val="center"/>
        </w:trPr>
        <w:tc>
          <w:tcPr>
            <w:tcW w:w="3195" w:type="dxa"/>
            <w:tcBorders>
              <w:top w:val="single" w:sz="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14:paraId="714EA4CF" w14:textId="77777777" w:rsidR="00F863E5" w:rsidRPr="007C594A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71158132" w14:textId="77777777" w:rsidR="00F863E5" w:rsidRDefault="00F863E5" w:rsidP="004235E4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right"/>
              <w:rPr>
                <w:rFonts w:cs="B Lotus"/>
                <w:sz w:val="32"/>
                <w:szCs w:val="32"/>
                <w:lang w:bidi="fa-IR"/>
              </w:rPr>
            </w:pPr>
            <w:r>
              <w:rPr>
                <w:rFonts w:cs="B Lotus" w:hint="cs"/>
                <w:sz w:val="32"/>
                <w:szCs w:val="32"/>
                <w:rtl/>
                <w:lang w:bidi="fa-IR"/>
              </w:rPr>
              <w:t>پيش گزارش</w:t>
            </w:r>
          </w:p>
        </w:tc>
        <w:tc>
          <w:tcPr>
            <w:tcW w:w="4230" w:type="dxa"/>
            <w:vMerge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14:paraId="610A5FDC" w14:textId="77777777" w:rsidR="00F863E5" w:rsidRPr="00E62C9F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40"/>
                <w:szCs w:val="40"/>
                <w:rtl/>
                <w:lang w:bidi="fa-IR"/>
              </w:rPr>
            </w:pPr>
          </w:p>
        </w:tc>
      </w:tr>
      <w:tr w:rsidR="00F863E5" w14:paraId="458818C9" w14:textId="77777777" w:rsidTr="00025407">
        <w:trPr>
          <w:trHeight w:val="485"/>
          <w:jc w:val="center"/>
        </w:trPr>
        <w:tc>
          <w:tcPr>
            <w:tcW w:w="3195" w:type="dxa"/>
            <w:tcBorders>
              <w:left w:val="single" w:sz="24" w:space="0" w:color="auto"/>
              <w:bottom w:val="single" w:sz="18" w:space="0" w:color="auto"/>
            </w:tcBorders>
            <w:shd w:val="clear" w:color="auto" w:fill="F2F2F2" w:themeFill="background1" w:themeFillShade="F2"/>
          </w:tcPr>
          <w:p w14:paraId="061060FE" w14:textId="77777777" w:rsidR="00F863E5" w:rsidRPr="007C594A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bottom w:val="single" w:sz="18" w:space="0" w:color="auto"/>
            </w:tcBorders>
            <w:shd w:val="clear" w:color="auto" w:fill="F2F2F2" w:themeFill="background1" w:themeFillShade="F2"/>
          </w:tcPr>
          <w:p w14:paraId="3D65AA7E" w14:textId="77777777" w:rsidR="00F863E5" w:rsidRPr="004739EC" w:rsidRDefault="00F863E5" w:rsidP="004235E4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right"/>
              <w:rPr>
                <w:rFonts w:cs="B Lotus"/>
                <w:sz w:val="32"/>
                <w:szCs w:val="32"/>
                <w:lang w:bidi="fa-IR"/>
              </w:rPr>
            </w:pPr>
            <w:r w:rsidRPr="004739EC">
              <w:rPr>
                <w:rFonts w:cs="B Lotus" w:hint="cs"/>
                <w:sz w:val="32"/>
                <w:szCs w:val="32"/>
                <w:rtl/>
                <w:lang w:bidi="fa-IR"/>
              </w:rPr>
              <w:t>گزارش</w:t>
            </w:r>
          </w:p>
        </w:tc>
        <w:tc>
          <w:tcPr>
            <w:tcW w:w="4230" w:type="dxa"/>
            <w:vMerge/>
            <w:tcBorders>
              <w:right w:val="single" w:sz="24" w:space="0" w:color="auto"/>
            </w:tcBorders>
            <w:shd w:val="clear" w:color="auto" w:fill="F2F2F2" w:themeFill="background1" w:themeFillShade="F2"/>
          </w:tcPr>
          <w:p w14:paraId="004A82C9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</w:tr>
      <w:tr w:rsidR="00F863E5" w14:paraId="4CA6FEE7" w14:textId="77777777" w:rsidTr="00025407">
        <w:trPr>
          <w:trHeight w:val="476"/>
          <w:jc w:val="center"/>
        </w:trPr>
        <w:tc>
          <w:tcPr>
            <w:tcW w:w="3195" w:type="dxa"/>
            <w:tcBorders>
              <w:top w:val="single" w:sz="18" w:space="0" w:color="auto"/>
              <w:left w:val="single" w:sz="24" w:space="0" w:color="auto"/>
              <w:bottom w:val="single" w:sz="24" w:space="0" w:color="auto"/>
            </w:tcBorders>
            <w:shd w:val="clear" w:color="auto" w:fill="F2F2F2" w:themeFill="background1" w:themeFillShade="F2"/>
          </w:tcPr>
          <w:p w14:paraId="112BA09B" w14:textId="77777777" w:rsidR="00F863E5" w:rsidRPr="007C594A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18" w:space="0" w:color="auto"/>
              <w:bottom w:val="single" w:sz="24" w:space="0" w:color="auto"/>
            </w:tcBorders>
            <w:shd w:val="clear" w:color="auto" w:fill="F2F2F2" w:themeFill="background1" w:themeFillShade="F2"/>
          </w:tcPr>
          <w:p w14:paraId="51BD040B" w14:textId="77777777" w:rsidR="00F863E5" w:rsidRPr="008772AA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cs="B Lotus"/>
                <w:b/>
                <w:bCs/>
                <w:sz w:val="32"/>
                <w:szCs w:val="32"/>
                <w:rtl/>
                <w:lang w:bidi="fa-IR"/>
              </w:rPr>
            </w:pPr>
            <w:r w:rsidRPr="00CE4BB4">
              <w:rPr>
                <w:rFonts w:cs="B Lotus" w:hint="cs"/>
                <w:b/>
                <w:bCs/>
                <w:sz w:val="36"/>
                <w:szCs w:val="36"/>
                <w:rtl/>
                <w:lang w:bidi="fa-IR"/>
              </w:rPr>
              <w:t>نمره کل</w:t>
            </w:r>
          </w:p>
        </w:tc>
        <w:tc>
          <w:tcPr>
            <w:tcW w:w="4230" w:type="dxa"/>
            <w:tcBorders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5B50FA81" w14:textId="77777777" w:rsidR="00F863E5" w:rsidRPr="00EE55E9" w:rsidRDefault="00F863E5" w:rsidP="00883EED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rPr>
                <w:rFonts w:cs="B Lotus"/>
                <w:b/>
                <w:bCs/>
                <w:sz w:val="36"/>
                <w:szCs w:val="36"/>
                <w:lang w:bidi="fa-IR"/>
              </w:rPr>
            </w:pPr>
          </w:p>
        </w:tc>
      </w:tr>
    </w:tbl>
    <w:p w14:paraId="3D8DCE2B" w14:textId="77777777" w:rsidR="00F863E5" w:rsidRDefault="00F863E5" w:rsidP="00F863E5">
      <w:pPr>
        <w:shd w:val="clear" w:color="auto" w:fill="FFFFFF" w:themeFill="background1"/>
        <w:tabs>
          <w:tab w:val="left" w:pos="3240"/>
          <w:tab w:val="center" w:pos="5269"/>
        </w:tabs>
        <w:spacing w:after="0" w:line="240" w:lineRule="auto"/>
        <w:rPr>
          <w:rFonts w:cs="B Lotus"/>
          <w:b/>
          <w:bCs/>
          <w:sz w:val="36"/>
          <w:szCs w:val="36"/>
          <w:rtl/>
          <w:lang w:bidi="fa-IR"/>
        </w:rPr>
      </w:pPr>
    </w:p>
    <w:tbl>
      <w:tblPr>
        <w:tblStyle w:val="TableGrid"/>
        <w:tblW w:w="10800" w:type="dxa"/>
        <w:tblInd w:w="-612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3102"/>
        <w:gridCol w:w="7698"/>
      </w:tblGrid>
      <w:tr w:rsidR="00F863E5" w14:paraId="17601CCC" w14:textId="77777777" w:rsidTr="00025407">
        <w:trPr>
          <w:trHeight w:val="480"/>
        </w:trPr>
        <w:tc>
          <w:tcPr>
            <w:tcW w:w="3102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042B10D4" w14:textId="77777777" w:rsidR="00F863E5" w:rsidRPr="00287C05" w:rsidRDefault="00F863E5" w:rsidP="00883EED">
            <w:pPr>
              <w:tabs>
                <w:tab w:val="left" w:pos="3240"/>
                <w:tab w:val="center" w:pos="5269"/>
              </w:tabs>
              <w:jc w:val="right"/>
              <w:rPr>
                <w:rFonts w:cs="B Lotus"/>
                <w:b/>
                <w:bCs/>
                <w:sz w:val="32"/>
                <w:szCs w:val="32"/>
                <w:rtl/>
                <w:lang w:bidi="fa-IR"/>
              </w:rPr>
            </w:pPr>
            <w:r w:rsidRPr="00287C05">
              <w:rPr>
                <w:rFonts w:cs="B Lotus" w:hint="cs"/>
                <w:b/>
                <w:bCs/>
                <w:sz w:val="32"/>
                <w:szCs w:val="32"/>
                <w:rtl/>
                <w:lang w:bidi="fa-IR"/>
              </w:rPr>
              <w:t>تاریخ:</w:t>
            </w:r>
          </w:p>
        </w:tc>
        <w:tc>
          <w:tcPr>
            <w:tcW w:w="769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03315A41" w14:textId="77777777" w:rsidR="00F863E5" w:rsidRPr="00287C05" w:rsidRDefault="00F863E5" w:rsidP="00883EED">
            <w:pPr>
              <w:tabs>
                <w:tab w:val="left" w:pos="3240"/>
                <w:tab w:val="center" w:pos="5269"/>
              </w:tabs>
              <w:jc w:val="right"/>
              <w:rPr>
                <w:rFonts w:cs="B Lotus"/>
                <w:b/>
                <w:bCs/>
                <w:sz w:val="32"/>
                <w:szCs w:val="32"/>
                <w:rtl/>
                <w:lang w:bidi="fa-IR"/>
              </w:rPr>
            </w:pPr>
            <w:r w:rsidRPr="00287C05">
              <w:rPr>
                <w:rFonts w:cs="B Lotus" w:hint="cs"/>
                <w:b/>
                <w:bCs/>
                <w:sz w:val="32"/>
                <w:szCs w:val="32"/>
                <w:rtl/>
                <w:lang w:bidi="fa-IR"/>
              </w:rPr>
              <w:t>نام دستیار تصحیح کننده:</w:t>
            </w:r>
          </w:p>
        </w:tc>
      </w:tr>
    </w:tbl>
    <w:p w14:paraId="5D3D85E4" w14:textId="77777777" w:rsidR="00C21127" w:rsidRDefault="00C21127" w:rsidP="00F863E5">
      <w:pPr>
        <w:tabs>
          <w:tab w:val="left" w:pos="3240"/>
          <w:tab w:val="center" w:pos="5269"/>
        </w:tabs>
        <w:spacing w:after="0" w:line="240" w:lineRule="auto"/>
        <w:rPr>
          <w:rFonts w:cs="B Lotus"/>
          <w:b/>
          <w:bCs/>
          <w:sz w:val="36"/>
          <w:szCs w:val="36"/>
          <w:lang w:bidi="fa-IR"/>
        </w:rPr>
        <w:sectPr w:rsidR="00C21127" w:rsidSect="003E5D11">
          <w:headerReference w:type="default" r:id="rId9"/>
          <w:footerReference w:type="default" r:id="rId10"/>
          <w:pgSz w:w="12240" w:h="15840"/>
          <w:pgMar w:top="1440" w:right="1440" w:bottom="1440" w:left="1440" w:header="720" w:footer="720" w:gutter="0"/>
          <w:pgBorders w:offsetFrom="page">
            <w:top w:val="cornerTriangles" w:sz="2" w:space="24" w:color="auto"/>
            <w:left w:val="cornerTriangles" w:sz="2" w:space="24" w:color="auto"/>
            <w:bottom w:val="cornerTriangles" w:sz="2" w:space="24" w:color="auto"/>
            <w:right w:val="cornerTriangles" w:sz="2" w:space="24" w:color="auto"/>
          </w:pgBorders>
          <w:pgNumType w:start="0"/>
          <w:cols w:space="720"/>
          <w:docGrid w:linePitch="360"/>
        </w:sectPr>
      </w:pPr>
    </w:p>
    <w:p w14:paraId="1C466D1F" w14:textId="77777777" w:rsidR="00F863E5" w:rsidRPr="007571FF" w:rsidRDefault="00F863E5" w:rsidP="00F863E5">
      <w:pPr>
        <w:tabs>
          <w:tab w:val="left" w:pos="3240"/>
          <w:tab w:val="center" w:pos="5269"/>
        </w:tabs>
        <w:spacing w:after="0" w:line="240" w:lineRule="auto"/>
        <w:rPr>
          <w:rFonts w:cs="B Lotus"/>
          <w:b/>
          <w:bCs/>
          <w:sz w:val="36"/>
          <w:szCs w:val="36"/>
          <w:lang w:bidi="fa-IR"/>
        </w:rPr>
      </w:pPr>
    </w:p>
    <w:p w14:paraId="54D50A50" w14:textId="542EC553" w:rsidR="00AC4E88" w:rsidRDefault="00AC4E88" w:rsidP="00F863E5">
      <w:pPr>
        <w:bidi/>
        <w:jc w:val="center"/>
      </w:pPr>
    </w:p>
    <w:p w14:paraId="2D30D0A1" w14:textId="77777777" w:rsidR="00305A0F" w:rsidRDefault="00305A0F" w:rsidP="00F863E5">
      <w:pPr>
        <w:bidi/>
        <w:jc w:val="center"/>
        <w:rPr>
          <w:rtl/>
        </w:rPr>
      </w:pPr>
    </w:p>
    <w:p w14:paraId="0BF986EB" w14:textId="350C58E3" w:rsidR="00C21127" w:rsidRPr="006E10E6" w:rsidRDefault="005D5772" w:rsidP="005D5772">
      <w:pPr>
        <w:tabs>
          <w:tab w:val="left" w:pos="2985"/>
          <w:tab w:val="center" w:pos="4680"/>
        </w:tabs>
        <w:bidi/>
        <w:rPr>
          <w:rFonts w:ascii="IranNastaliq" w:hAnsi="IranNastaliq" w:cs="IranNastaliq"/>
          <w:b/>
          <w:bCs/>
          <w:sz w:val="96"/>
          <w:szCs w:val="96"/>
          <w:rtl/>
          <w:lang w:bidi="fa-IR"/>
        </w:rPr>
      </w:pPr>
      <w:bookmarkStart w:id="0" w:name="_GoBack"/>
      <w:r w:rsidRPr="006E10E6">
        <w:rPr>
          <w:rFonts w:ascii="IranNastaliq" w:hAnsi="IranNastaliq" w:cs="IranNastaliq"/>
          <w:b/>
          <w:bCs/>
          <w:sz w:val="96"/>
          <w:szCs w:val="96"/>
          <w:rtl/>
          <w:lang w:bidi="fa-IR"/>
        </w:rPr>
        <w:tab/>
      </w:r>
      <w:r w:rsidRPr="006E10E6">
        <w:rPr>
          <w:rFonts w:ascii="IranNastaliq" w:hAnsi="IranNastaliq" w:cs="IranNastaliq"/>
          <w:b/>
          <w:bCs/>
          <w:sz w:val="96"/>
          <w:szCs w:val="96"/>
          <w:rtl/>
          <w:lang w:bidi="fa-IR"/>
        </w:rPr>
        <w:tab/>
      </w:r>
      <w:r w:rsidR="00C21127" w:rsidRPr="006E10E6">
        <w:rPr>
          <w:rFonts w:ascii="IranNastaliq" w:hAnsi="IranNastaliq" w:cs="IranNastaliq"/>
          <w:b/>
          <w:bCs/>
          <w:sz w:val="96"/>
          <w:szCs w:val="96"/>
          <w:rtl/>
          <w:lang w:bidi="fa-IR"/>
        </w:rPr>
        <w:t xml:space="preserve">آزمایش </w:t>
      </w:r>
      <w:r w:rsidR="001B7EDD" w:rsidRPr="006E10E6">
        <w:rPr>
          <w:rFonts w:ascii="IranNastaliq" w:hAnsi="IranNastaliq" w:cs="IranNastaliq" w:hint="cs"/>
          <w:b/>
          <w:bCs/>
          <w:sz w:val="96"/>
          <w:szCs w:val="96"/>
          <w:rtl/>
          <w:lang w:bidi="fa-IR"/>
        </w:rPr>
        <w:t>سوم</w:t>
      </w:r>
    </w:p>
    <w:bookmarkEnd w:id="0"/>
    <w:p w14:paraId="7EB98F67" w14:textId="443A0333" w:rsidR="00C21127" w:rsidRDefault="00C21127" w:rsidP="00BB3152">
      <w:pPr>
        <w:bidi/>
        <w:jc w:val="center"/>
        <w:rPr>
          <w:rFonts w:cs="A EntezareZohoor 2 **"/>
          <w:b/>
          <w:bCs/>
          <w:sz w:val="48"/>
          <w:szCs w:val="48"/>
          <w:lang w:bidi="fa-IR"/>
        </w:rPr>
      </w:pPr>
      <w:r w:rsidRPr="009E49B9">
        <w:rPr>
          <w:rFonts w:cs="EntezareZohoor 2 **" w:hint="cs"/>
          <w:b/>
          <w:bCs/>
          <w:sz w:val="56"/>
          <w:szCs w:val="56"/>
          <w:rtl/>
          <w:lang w:bidi="fa-IR"/>
        </w:rPr>
        <w:t>پیاده</w:t>
      </w:r>
      <w:r w:rsidRPr="009E49B9">
        <w:rPr>
          <w:rFonts w:cs="EntezareZohoor 2 **"/>
          <w:b/>
          <w:bCs/>
          <w:sz w:val="56"/>
          <w:szCs w:val="56"/>
          <w:rtl/>
          <w:lang w:bidi="fa-IR"/>
        </w:rPr>
        <w:softHyphen/>
      </w:r>
      <w:r w:rsidR="004030DE" w:rsidRPr="009E49B9">
        <w:rPr>
          <w:rFonts w:cs="EntezareZohoor 2 **" w:hint="cs"/>
          <w:b/>
          <w:bCs/>
          <w:sz w:val="56"/>
          <w:szCs w:val="56"/>
          <w:rtl/>
          <w:lang w:bidi="fa-IR"/>
        </w:rPr>
        <w:t xml:space="preserve">سازی </w:t>
      </w:r>
      <w:r w:rsidR="00BB3152">
        <w:rPr>
          <w:rFonts w:cs="EntezareZohoor 2 **" w:hint="cs"/>
          <w:b/>
          <w:bCs/>
          <w:sz w:val="56"/>
          <w:szCs w:val="56"/>
          <w:rtl/>
          <w:lang w:bidi="fa-IR"/>
        </w:rPr>
        <w:t xml:space="preserve"> </w:t>
      </w:r>
      <w:r w:rsidR="004030DE" w:rsidRPr="009E49B9">
        <w:rPr>
          <w:rFonts w:cs="EntezareZohoor 2 **" w:hint="cs"/>
          <w:b/>
          <w:bCs/>
          <w:sz w:val="56"/>
          <w:szCs w:val="56"/>
          <w:rtl/>
          <w:lang w:bidi="fa-IR"/>
        </w:rPr>
        <w:t>تقویت کننده</w:t>
      </w:r>
      <w:r w:rsidR="00BB3152">
        <w:rPr>
          <w:rFonts w:cs="EntezareZohoor 2 **" w:hint="cs"/>
          <w:b/>
          <w:bCs/>
          <w:sz w:val="56"/>
          <w:szCs w:val="56"/>
          <w:rtl/>
          <w:lang w:bidi="fa-IR"/>
        </w:rPr>
        <w:t xml:space="preserve"> </w:t>
      </w:r>
      <w:r w:rsidR="001B7EDD" w:rsidRPr="009E49B9">
        <w:rPr>
          <w:rFonts w:cs="EntezareZohoor 2 **" w:hint="cs"/>
          <w:b/>
          <w:bCs/>
          <w:sz w:val="56"/>
          <w:szCs w:val="56"/>
          <w:rtl/>
          <w:lang w:bidi="fa-IR"/>
        </w:rPr>
        <w:t>چند طبقه</w:t>
      </w:r>
    </w:p>
    <w:p w14:paraId="2FBF5ECD" w14:textId="2E240515" w:rsidR="00C21127" w:rsidRDefault="00C21127" w:rsidP="00C21127">
      <w:pPr>
        <w:bidi/>
        <w:jc w:val="center"/>
        <w:rPr>
          <w:rFonts w:cs="B Zar"/>
          <w:b/>
          <w:bCs/>
          <w:sz w:val="40"/>
          <w:szCs w:val="40"/>
          <w:rtl/>
          <w:lang w:bidi="fa-IR"/>
        </w:rPr>
      </w:pPr>
      <w:r w:rsidRPr="005F41F9">
        <w:rPr>
          <w:rFonts w:cs="B Nazanin" w:hint="cs"/>
          <w:b/>
          <w:bCs/>
          <w:color w:val="FFFFFF" w:themeColor="background1"/>
          <w:sz w:val="32"/>
          <w:szCs w:val="32"/>
          <w:highlight w:val="black"/>
          <w:rtl/>
          <w:lang w:bidi="fa-IR"/>
        </w:rPr>
        <w:t xml:space="preserve">توجه: لطفا قبل از انجام آزمایش، متن دستور </w:t>
      </w:r>
      <w:r w:rsidR="00AE4194">
        <w:rPr>
          <w:rFonts w:cs="B Nazanin" w:hint="cs"/>
          <w:b/>
          <w:bCs/>
          <w:color w:val="FFFFFF" w:themeColor="background1"/>
          <w:sz w:val="32"/>
          <w:szCs w:val="32"/>
          <w:highlight w:val="black"/>
          <w:rtl/>
          <w:lang w:bidi="fa-IR"/>
        </w:rPr>
        <w:t>کار را به طور کامل مطالعه بفرمای</w:t>
      </w:r>
      <w:r w:rsidRPr="005F41F9">
        <w:rPr>
          <w:rFonts w:cs="B Nazanin" w:hint="cs"/>
          <w:b/>
          <w:bCs/>
          <w:color w:val="FFFFFF" w:themeColor="background1"/>
          <w:sz w:val="32"/>
          <w:szCs w:val="32"/>
          <w:highlight w:val="black"/>
          <w:rtl/>
          <w:lang w:bidi="fa-IR"/>
        </w:rPr>
        <w:t>ید</w:t>
      </w:r>
      <w:r>
        <w:rPr>
          <w:rFonts w:cs="B Zar" w:hint="cs"/>
          <w:b/>
          <w:bCs/>
          <w:sz w:val="40"/>
          <w:szCs w:val="40"/>
          <w:rtl/>
          <w:lang w:bidi="fa-IR"/>
        </w:rPr>
        <w:t xml:space="preserve"> </w:t>
      </w:r>
    </w:p>
    <w:p w14:paraId="764DAE57" w14:textId="77777777" w:rsidR="00427E68" w:rsidRDefault="00427E68" w:rsidP="00E97B0A">
      <w:pPr>
        <w:bidi/>
        <w:jc w:val="both"/>
        <w:rPr>
          <w:rFonts w:ascii="Times New Roman" w:hAnsi="Times New Roman" w:cs="B Zar"/>
          <w:b/>
          <w:bCs/>
          <w:sz w:val="28"/>
          <w:szCs w:val="28"/>
          <w:rtl/>
          <w:lang w:bidi="fa-IR"/>
        </w:rPr>
      </w:pPr>
    </w:p>
    <w:p w14:paraId="5BA4A607" w14:textId="5E18BE69" w:rsidR="00E97B0A" w:rsidRPr="00C21127" w:rsidRDefault="007D678F" w:rsidP="00427E68">
      <w:pPr>
        <w:bidi/>
        <w:jc w:val="both"/>
        <w:rPr>
          <w:rFonts w:ascii="Times New Roman" w:hAnsi="Times New Roman" w:cs="B Zar"/>
          <w:b/>
          <w:bCs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چکیده</w:t>
      </w:r>
    </w:p>
    <w:p w14:paraId="18D54929" w14:textId="37E7A0B6" w:rsidR="00CE2A19" w:rsidRPr="000A36BE" w:rsidRDefault="00E97B0A" w:rsidP="000A36BE">
      <w:pPr>
        <w:bidi/>
        <w:jc w:val="both"/>
        <w:rPr>
          <w:rFonts w:ascii="Times New Roman" w:hAnsi="Times New Roman" w:cs="Times New Roman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در این جلسه، از دانشجویان خواسته شده تا </w:t>
      </w:r>
      <w:r w:rsidR="00BB3152">
        <w:rPr>
          <w:rFonts w:ascii="Times New Roman" w:hAnsi="Times New Roman" w:cs="B Zar" w:hint="cs"/>
          <w:sz w:val="28"/>
          <w:szCs w:val="28"/>
          <w:rtl/>
          <w:lang w:bidi="fa-IR"/>
        </w:rPr>
        <w:t>مدار تقویت</w:t>
      </w:r>
      <w:r w:rsidR="00BB3152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1B7EDD">
        <w:rPr>
          <w:rFonts w:ascii="Times New Roman" w:hAnsi="Times New Roman" w:cs="B Zar" w:hint="cs"/>
          <w:sz w:val="28"/>
          <w:szCs w:val="28"/>
          <w:rtl/>
          <w:lang w:bidi="fa-IR"/>
        </w:rPr>
        <w:t>کننده</w:t>
      </w:r>
      <w:r w:rsidR="00BB3152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BB3152">
        <w:rPr>
          <w:rFonts w:ascii="Times New Roman" w:hAnsi="Times New Roman" w:cs="B Zar" w:hint="cs"/>
          <w:sz w:val="28"/>
          <w:szCs w:val="28"/>
          <w:rtl/>
          <w:lang w:bidi="fa-IR"/>
        </w:rPr>
        <w:t>ی</w:t>
      </w:r>
      <w:r w:rsidR="001B7ED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BB3152">
        <w:rPr>
          <w:rFonts w:ascii="Times New Roman" w:hAnsi="Times New Roman" w:cs="B Zar" w:hint="cs"/>
          <w:sz w:val="28"/>
          <w:szCs w:val="28"/>
          <w:rtl/>
          <w:lang w:bidi="fa-IR"/>
        </w:rPr>
        <w:t>چند طبقه</w:t>
      </w:r>
      <w:r w:rsidR="00BB3152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ED73B6" w:rsidRPr="00BB3152">
        <w:rPr>
          <w:rFonts w:ascii="Times New Roman" w:hAnsi="Times New Roman" w:cs="B Zar" w:hint="cs"/>
          <w:sz w:val="28"/>
          <w:szCs w:val="28"/>
          <w:rtl/>
          <w:lang w:bidi="fa-IR"/>
        </w:rPr>
        <w:t>ای را</w:t>
      </w:r>
      <w:r w:rsidR="00995A87" w:rsidRPr="00BB3152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1B7EDD">
        <w:rPr>
          <w:rFonts w:ascii="Times New Roman" w:hAnsi="Times New Roman" w:cs="B Zar" w:hint="cs"/>
          <w:sz w:val="28"/>
          <w:szCs w:val="28"/>
          <w:rtl/>
          <w:lang w:bidi="fa-IR"/>
        </w:rPr>
        <w:t>طراحی کنند و آن</w:t>
      </w:r>
      <w:r w:rsidR="00BB3152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1B7EDD">
        <w:rPr>
          <w:rFonts w:ascii="Times New Roman" w:hAnsi="Times New Roman" w:cs="B Zar" w:hint="cs"/>
          <w:sz w:val="28"/>
          <w:szCs w:val="28"/>
          <w:rtl/>
          <w:lang w:bidi="fa-IR"/>
        </w:rPr>
        <w:t>را پیاده</w:t>
      </w:r>
      <w:r w:rsidR="001B7EDD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1B7EDD">
        <w:rPr>
          <w:rFonts w:ascii="Times New Roman" w:hAnsi="Times New Roman" w:cs="B Zar" w:hint="cs"/>
          <w:sz w:val="28"/>
          <w:szCs w:val="28"/>
          <w:rtl/>
          <w:lang w:bidi="fa-IR"/>
        </w:rPr>
        <w:t>سازی نمایند. این مدار ترکیبی از مدارهای طراحی شد</w:t>
      </w:r>
      <w:r w:rsidR="00BB3152">
        <w:rPr>
          <w:rFonts w:ascii="Times New Roman" w:hAnsi="Times New Roman" w:cs="B Zar" w:hint="cs"/>
          <w:sz w:val="28"/>
          <w:szCs w:val="28"/>
          <w:rtl/>
          <w:lang w:bidi="fa-IR"/>
        </w:rPr>
        <w:t>ه در جلسات پیش بوده که یک تقویت</w:t>
      </w:r>
      <w:r w:rsidR="00BB3152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1B7EDD">
        <w:rPr>
          <w:rFonts w:ascii="Times New Roman" w:hAnsi="Times New Roman" w:cs="B Zar" w:hint="cs"/>
          <w:sz w:val="28"/>
          <w:szCs w:val="28"/>
          <w:rtl/>
          <w:lang w:bidi="fa-IR"/>
        </w:rPr>
        <w:t>کننده</w:t>
      </w:r>
      <w:r w:rsidR="001B7EDD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1B7EDD">
        <w:rPr>
          <w:rFonts w:ascii="Times New Roman" w:hAnsi="Times New Roman" w:cs="B Zar" w:hint="cs"/>
          <w:sz w:val="28"/>
          <w:szCs w:val="28"/>
          <w:rtl/>
          <w:lang w:bidi="fa-IR"/>
        </w:rPr>
        <w:t>ی کامل کاربردی است.</w:t>
      </w:r>
    </w:p>
    <w:p w14:paraId="5ECF665D" w14:textId="7689A03D" w:rsidR="00E97B0A" w:rsidRPr="00C21127" w:rsidRDefault="00E97B0A" w:rsidP="00CE2A19">
      <w:pPr>
        <w:bidi/>
        <w:jc w:val="both"/>
        <w:rPr>
          <w:rFonts w:ascii="Times New Roman" w:hAnsi="Times New Roman" w:cs="B Zar"/>
          <w:b/>
          <w:bCs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وسایل مورد نیاز</w:t>
      </w:r>
    </w:p>
    <w:p w14:paraId="5596E3B0" w14:textId="50CAB5B3" w:rsidR="00DA394C" w:rsidRPr="00C21127" w:rsidRDefault="00244752" w:rsidP="008B3E13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بردبورد</w:t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، تعدادی </w:t>
      </w:r>
      <w:r w:rsidR="00DA394C" w:rsidRPr="00CA62DC">
        <w:rPr>
          <w:rFonts w:ascii="Times New Roman" w:hAnsi="Times New Roman" w:cs="B Zar" w:hint="cs"/>
          <w:sz w:val="28"/>
          <w:szCs w:val="28"/>
          <w:rtl/>
          <w:lang w:bidi="fa-IR"/>
        </w:rPr>
        <w:t>ترانزیستور</w:t>
      </w:r>
      <w:r w:rsidR="008B3E13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CA62DC" w:rsidRPr="00CA62DC">
        <w:rPr>
          <w:rFonts w:ascii="Times New Roman" w:hAnsi="Times New Roman" w:cs="B Zar"/>
          <w:sz w:val="28"/>
          <w:szCs w:val="28"/>
          <w:lang w:val="en-CA" w:bidi="fa-IR"/>
        </w:rPr>
        <w:t>NPN</w:t>
      </w:r>
      <w:r w:rsidR="008B3E13">
        <w:rPr>
          <w:rFonts w:ascii="Times New Roman" w:hAnsi="Times New Roman" w:cs="B Zar" w:hint="cs"/>
          <w:sz w:val="28"/>
          <w:szCs w:val="28"/>
          <w:rtl/>
          <w:lang w:val="en-CA" w:bidi="fa-IR"/>
        </w:rPr>
        <w:t xml:space="preserve"> </w:t>
      </w:r>
      <w:r w:rsidR="00AE4194" w:rsidRPr="00CA62DC">
        <w:rPr>
          <w:rFonts w:ascii="Times New Roman" w:hAnsi="Times New Roman" w:cs="B Zar" w:hint="cs"/>
          <w:sz w:val="28"/>
          <w:szCs w:val="28"/>
          <w:rtl/>
          <w:lang w:val="en-CA" w:bidi="fa-IR"/>
        </w:rPr>
        <w:t>و</w:t>
      </w:r>
      <w:r w:rsidR="008B3E13">
        <w:rPr>
          <w:rFonts w:ascii="Times New Roman" w:hAnsi="Times New Roman" w:cs="B Zar" w:hint="cs"/>
          <w:sz w:val="28"/>
          <w:szCs w:val="28"/>
          <w:rtl/>
          <w:lang w:val="en-CA" w:bidi="fa-IR"/>
        </w:rPr>
        <w:t xml:space="preserve"> </w:t>
      </w:r>
      <w:r w:rsidR="00CA62DC" w:rsidRPr="00CA62DC">
        <w:rPr>
          <w:rFonts w:ascii="Times New Roman" w:hAnsi="Times New Roman" w:cs="B Zar"/>
          <w:sz w:val="28"/>
          <w:szCs w:val="28"/>
          <w:lang w:val="en-CA" w:bidi="fa-IR"/>
        </w:rPr>
        <w:t>PNP</w:t>
      </w:r>
      <w:r w:rsidR="00AE4194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، </w:t>
      </w:r>
      <w:r w:rsidR="00DA394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خازن و مقاومت، </w:t>
      </w:r>
      <w:r w:rsidR="008B3E13">
        <w:rPr>
          <w:rFonts w:ascii="Times New Roman" w:hAnsi="Times New Roman" w:cs="B Zar" w:hint="cs"/>
          <w:sz w:val="28"/>
          <w:szCs w:val="28"/>
          <w:rtl/>
          <w:lang w:bidi="fa-IR"/>
        </w:rPr>
        <w:t>منبع تغذیه، مولتی</w:t>
      </w:r>
      <w:r w:rsidR="008B3E13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E97B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متر، اسیلوسکوپ، سیگنال ژنراتور</w:t>
      </w:r>
      <w:r w:rsidR="005048CB">
        <w:rPr>
          <w:rFonts w:ascii="Times New Roman" w:hAnsi="Times New Roman" w:cs="B Zar" w:hint="cs"/>
          <w:sz w:val="28"/>
          <w:szCs w:val="28"/>
          <w:rtl/>
          <w:lang w:bidi="fa-IR"/>
        </w:rPr>
        <w:t>، بلندگو، میکروف</w:t>
      </w:r>
      <w:r w:rsidR="00AE4194">
        <w:rPr>
          <w:rFonts w:ascii="Times New Roman" w:hAnsi="Times New Roman" w:cs="B Zar" w:hint="cs"/>
          <w:sz w:val="28"/>
          <w:szCs w:val="28"/>
          <w:rtl/>
          <w:lang w:bidi="fa-IR"/>
        </w:rPr>
        <w:t>و</w:t>
      </w:r>
      <w:r w:rsidR="005048CB">
        <w:rPr>
          <w:rFonts w:ascii="Times New Roman" w:hAnsi="Times New Roman" w:cs="B Zar" w:hint="cs"/>
          <w:sz w:val="28"/>
          <w:szCs w:val="28"/>
          <w:rtl/>
          <w:lang w:bidi="fa-IR"/>
        </w:rPr>
        <w:t>ن خازنی.</w:t>
      </w:r>
    </w:p>
    <w:p w14:paraId="18A9B1FA" w14:textId="77777777" w:rsidR="00DA394C" w:rsidRPr="00C21127" w:rsidRDefault="00DA394C">
      <w:pPr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/>
          <w:sz w:val="28"/>
          <w:szCs w:val="28"/>
          <w:rtl/>
          <w:lang w:bidi="fa-IR"/>
        </w:rPr>
        <w:br w:type="page"/>
      </w:r>
    </w:p>
    <w:p w14:paraId="411D91E5" w14:textId="77777777" w:rsidR="00C21127" w:rsidRPr="00C21127" w:rsidRDefault="00C21127" w:rsidP="00E97B0A">
      <w:pPr>
        <w:bidi/>
        <w:jc w:val="both"/>
        <w:rPr>
          <w:rFonts w:ascii="Times New Roman" w:hAnsi="Times New Roman" w:cs="B Zar"/>
          <w:b/>
          <w:bCs/>
          <w:color w:val="C00000"/>
          <w:sz w:val="32"/>
          <w:szCs w:val="32"/>
          <w:rtl/>
          <w:lang w:bidi="fa-IR"/>
        </w:rPr>
        <w:sectPr w:rsidR="00C21127" w:rsidRPr="00C21127" w:rsidSect="003E5D11">
          <w:headerReference w:type="default" r:id="rId11"/>
          <w:footerReference w:type="default" r:id="rId12"/>
          <w:type w:val="continuous"/>
          <w:pgSz w:w="12240" w:h="15840"/>
          <w:pgMar w:top="1440" w:right="1440" w:bottom="1440" w:left="1440" w:header="720" w:footer="720" w:gutter="0"/>
          <w:pgBorders w:offsetFrom="page">
            <w:top w:val="cornerTriangles" w:sz="2" w:space="24" w:color="auto"/>
            <w:left w:val="cornerTriangles" w:sz="2" w:space="24" w:color="auto"/>
            <w:bottom w:val="cornerTriangles" w:sz="2" w:space="24" w:color="auto"/>
            <w:right w:val="cornerTriangles" w:sz="2" w:space="24" w:color="auto"/>
          </w:pgBorders>
          <w:cols w:space="720"/>
          <w:docGrid w:linePitch="360"/>
        </w:sectPr>
      </w:pPr>
    </w:p>
    <w:p w14:paraId="2672E25F" w14:textId="4DD85D85" w:rsidR="00E97B0A" w:rsidRPr="00C21127" w:rsidRDefault="00414C84" w:rsidP="00E97B0A">
      <w:pPr>
        <w:bidi/>
        <w:jc w:val="both"/>
        <w:rPr>
          <w:rFonts w:ascii="Times New Roman" w:hAnsi="Times New Roman" w:cs="B Zar"/>
          <w:b/>
          <w:bCs/>
          <w:color w:val="C00000"/>
          <w:sz w:val="32"/>
          <w:szCs w:val="32"/>
          <w:rtl/>
          <w:lang w:bidi="fa-IR"/>
        </w:rPr>
      </w:pPr>
      <w:r>
        <w:rPr>
          <w:rFonts w:ascii="Times New Roman" w:hAnsi="Times New Roman" w:cs="B Zar" w:hint="cs"/>
          <w:b/>
          <w:bCs/>
          <w:color w:val="C00000"/>
          <w:sz w:val="32"/>
          <w:szCs w:val="32"/>
          <w:rtl/>
          <w:lang w:bidi="fa-IR"/>
        </w:rPr>
        <w:lastRenderedPageBreak/>
        <w:t>پیش</w:t>
      </w:r>
      <w:r>
        <w:rPr>
          <w:rFonts w:ascii="Times New Roman" w:hAnsi="Times New Roman" w:cs="B Zar"/>
          <w:b/>
          <w:bCs/>
          <w:color w:val="C00000"/>
          <w:sz w:val="32"/>
          <w:szCs w:val="32"/>
          <w:rtl/>
          <w:lang w:bidi="fa-IR"/>
        </w:rPr>
        <w:softHyphen/>
      </w:r>
      <w:r w:rsidR="00E97B0A" w:rsidRPr="00C21127">
        <w:rPr>
          <w:rFonts w:ascii="Times New Roman" w:hAnsi="Times New Roman" w:cs="B Zar" w:hint="cs"/>
          <w:b/>
          <w:bCs/>
          <w:color w:val="C00000"/>
          <w:sz w:val="32"/>
          <w:szCs w:val="32"/>
          <w:rtl/>
          <w:lang w:bidi="fa-IR"/>
        </w:rPr>
        <w:t>گزارش</w:t>
      </w:r>
    </w:p>
    <w:p w14:paraId="20632ABC" w14:textId="6D4BF53C" w:rsidR="000E0540" w:rsidRPr="00C21127" w:rsidRDefault="00414C84" w:rsidP="00C21127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(پیش</w:t>
      </w:r>
      <w:r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0E0540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گزارش را باید قبل از جلسه آماده کرده و در ابتدای جل</w:t>
      </w:r>
      <w:r w:rsidR="00DA6D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سه به </w:t>
      </w:r>
      <w:r w:rsidR="00C21127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دستیار</w:t>
      </w:r>
      <w:r w:rsidR="00DA6D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مربوطه تحویل دهید</w:t>
      </w:r>
      <w:r w:rsidR="000E0540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)</w:t>
      </w:r>
      <w:r w:rsidR="00DA6D0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.</w:t>
      </w:r>
    </w:p>
    <w:p w14:paraId="176B2812" w14:textId="00A31F92" w:rsidR="00DB3169" w:rsidRPr="00EE061F" w:rsidRDefault="00207AB0" w:rsidP="00AE4194">
      <w:pPr>
        <w:bidi/>
        <w:jc w:val="both"/>
        <w:rPr>
          <w:rFonts w:ascii="Times New Roman" w:hAnsi="Times New Roman" w:cs="B Zar"/>
          <w:color w:val="FF0000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1</w:t>
      </w:r>
      <w:r w:rsidR="00FD0281" w:rsidRPr="00C21127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-1</w:t>
      </w:r>
      <w:r w:rsidR="00DB3169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 xml:space="preserve"> </w:t>
      </w:r>
      <w:r w:rsidR="00DB3169" w:rsidRPr="00DB3169">
        <w:rPr>
          <w:rFonts w:ascii="Times New Roman" w:hAnsi="Times New Roman" w:cs="B Zar" w:hint="cs"/>
          <w:sz w:val="28"/>
          <w:szCs w:val="28"/>
          <w:rtl/>
          <w:lang w:bidi="fa-IR"/>
        </w:rPr>
        <w:t>شماتیک</w:t>
      </w:r>
      <w:r w:rsidR="00DB3169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ارائه شده در شکل</w:t>
      </w:r>
      <w:r w:rsidR="00170979">
        <w:rPr>
          <w:rFonts w:ascii="Times New Roman" w:hAnsi="Times New Roman" w:cs="B Zar" w:hint="cs"/>
          <w:sz w:val="28"/>
          <w:szCs w:val="28"/>
          <w:rtl/>
          <w:lang w:bidi="fa-IR"/>
        </w:rPr>
        <w:t>1</w:t>
      </w:r>
      <w:r w:rsidR="00DB3169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طرح کلی</w:t>
      </w:r>
      <w:r w:rsidR="00EB7F43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یک تقویت</w:t>
      </w:r>
      <w:r w:rsidR="00EB7F43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DB3169">
        <w:rPr>
          <w:rFonts w:ascii="Times New Roman" w:hAnsi="Times New Roman" w:cs="B Zar" w:hint="cs"/>
          <w:sz w:val="28"/>
          <w:szCs w:val="28"/>
          <w:rtl/>
          <w:lang w:bidi="fa-IR"/>
        </w:rPr>
        <w:t>کننده</w:t>
      </w:r>
      <w:r w:rsidR="00EB7F43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EB7F43">
        <w:rPr>
          <w:rFonts w:ascii="Times New Roman" w:hAnsi="Times New Roman" w:cs="B Zar" w:hint="cs"/>
          <w:sz w:val="28"/>
          <w:szCs w:val="28"/>
          <w:rtl/>
          <w:lang w:bidi="fa-IR"/>
        </w:rPr>
        <w:t>ی</w:t>
      </w:r>
      <w:r w:rsidR="00DB3169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ED73B6" w:rsidRPr="00EB7F43">
        <w:rPr>
          <w:rFonts w:ascii="Times New Roman" w:hAnsi="Times New Roman" w:cs="B Zar" w:hint="cs"/>
          <w:sz w:val="28"/>
          <w:szCs w:val="28"/>
          <w:rtl/>
          <w:lang w:bidi="fa-IR"/>
        </w:rPr>
        <w:t>چند</w:t>
      </w:r>
      <w:r w:rsidR="00AE4194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طبقه</w:t>
      </w:r>
      <w:r w:rsidR="00DB3169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را مشخص کرده است. مقادیر المان</w:t>
      </w:r>
      <w:r w:rsidR="00DB3169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DB3169">
        <w:rPr>
          <w:rFonts w:ascii="Times New Roman" w:hAnsi="Times New Roman" w:cs="B Zar" w:hint="cs"/>
          <w:sz w:val="28"/>
          <w:szCs w:val="28"/>
          <w:rtl/>
          <w:lang w:bidi="fa-IR"/>
        </w:rPr>
        <w:t>ها را طوری طراحی کنید تا به خواسته</w:t>
      </w:r>
      <w:r w:rsidR="00DB3169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DB3169">
        <w:rPr>
          <w:rFonts w:ascii="Times New Roman" w:hAnsi="Times New Roman" w:cs="B Zar" w:hint="cs"/>
          <w:sz w:val="28"/>
          <w:szCs w:val="28"/>
          <w:rtl/>
          <w:lang w:bidi="fa-IR"/>
        </w:rPr>
        <w:t>های زیر برسیم.</w:t>
      </w:r>
    </w:p>
    <w:p w14:paraId="04ECEFBE" w14:textId="781CFEEB" w:rsidR="00DB3169" w:rsidRDefault="00CA62DC" w:rsidP="00AE4194">
      <w:pPr>
        <w:bidi/>
        <w:jc w:val="center"/>
        <w:rPr>
          <w:rFonts w:ascii="Times New Roman" w:hAnsi="Times New Roman" w:cs="B Zar"/>
          <w:b/>
          <w:bCs/>
          <w:sz w:val="28"/>
          <w:szCs w:val="28"/>
          <w:lang w:bidi="fa-IR"/>
        </w:rPr>
      </w:pPr>
      <w:r w:rsidRPr="00EE061F">
        <w:rPr>
          <w:rFonts w:ascii="Times New Roman" w:hAnsi="Times New Roman" w:cs="B Zar"/>
          <w:b/>
          <w:bCs/>
          <w:color w:val="FF0000"/>
          <w:position w:val="-98"/>
          <w:sz w:val="28"/>
          <w:szCs w:val="28"/>
          <w:lang w:bidi="fa-IR"/>
        </w:rPr>
        <w:object w:dxaOrig="3220" w:dyaOrig="2140" w14:anchorId="59D8A3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07.25pt" o:ole="">
            <v:imagedata r:id="rId13" o:title=""/>
          </v:shape>
          <o:OLEObject Type="Embed" ProgID="Equation.DSMT4" ShapeID="_x0000_i1025" DrawAspect="Content" ObjectID="_1525717639" r:id="rId14"/>
        </w:object>
      </w:r>
    </w:p>
    <w:p w14:paraId="10B5FE27" w14:textId="4BD6F6FB" w:rsidR="00DB3169" w:rsidRDefault="006A1FF9" w:rsidP="00DB3169">
      <w:pPr>
        <w:bidi/>
        <w:jc w:val="right"/>
        <w:rPr>
          <w:rFonts w:ascii="Times New Roman" w:hAnsi="Times New Roman" w:cs="B Zar"/>
          <w:b/>
          <w:bCs/>
          <w:sz w:val="28"/>
          <w:szCs w:val="28"/>
          <w:lang w:bidi="fa-IR"/>
        </w:rPr>
      </w:pPr>
      <w:r w:rsidRPr="006A1FF9">
        <w:rPr>
          <w:rFonts w:ascii="Times New Roman" w:hAnsi="Times New Roman" w:cs="B Zar"/>
          <w:b/>
          <w:bCs/>
          <w:noProof/>
          <w:sz w:val="28"/>
          <w:szCs w:val="28"/>
          <w:rtl/>
        </w:rPr>
        <w:drawing>
          <wp:inline distT="0" distB="0" distL="0" distR="0" wp14:anchorId="397F472E" wp14:editId="59490D66">
            <wp:extent cx="5943600" cy="1810813"/>
            <wp:effectExtent l="0" t="0" r="0" b="0"/>
            <wp:docPr id="1" name="Picture 1" descr="E:\Sharif\TA &amp; Labs\Elec Lab\Exp3\EXP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Sharif\TA &amp; Labs\Elec Lab\Exp3\EXP3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10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E3E580" w14:textId="77777777" w:rsidR="00DA1552" w:rsidRPr="005B3C79" w:rsidRDefault="00DA1552" w:rsidP="00DA1552">
      <w:pPr>
        <w:bidi/>
        <w:jc w:val="center"/>
        <w:rPr>
          <w:rFonts w:ascii="Times New Roman" w:hAnsi="Times New Roman" w:cs="B Zar"/>
          <w:color w:val="4F81BD" w:themeColor="accent1"/>
          <w:sz w:val="24"/>
          <w:szCs w:val="24"/>
          <w:rtl/>
          <w:lang w:bidi="fa-IR"/>
        </w:rPr>
      </w:pPr>
      <w:r w:rsidRPr="00DA1552">
        <w:rPr>
          <w:rFonts w:ascii="Times New Roman" w:hAnsi="Times New Roman" w:cs="B Zar" w:hint="cs"/>
          <w:sz w:val="24"/>
          <w:szCs w:val="24"/>
          <w:rtl/>
          <w:lang w:bidi="fa-IR"/>
        </w:rPr>
        <w:t>شکل 1. شماتیک مدار تقویت کننده</w:t>
      </w:r>
    </w:p>
    <w:p w14:paraId="31E83658" w14:textId="5CFCDFF8" w:rsidR="00170979" w:rsidRPr="00765064" w:rsidRDefault="00170979" w:rsidP="00ED7931">
      <w:pPr>
        <w:bidi/>
        <w:jc w:val="both"/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</w:pPr>
      <w:r w:rsidRPr="0076506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راهنمایی: ابتدا مشخصه</w:t>
      </w:r>
      <w:r w:rsidRPr="00765064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76506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ی کاری ترانزیستورهای </w:t>
      </w:r>
      <w:r w:rsidR="00ED7931" w:rsidRPr="00ED7931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2N3904</w:t>
      </w:r>
      <w:r w:rsidR="00ED7931">
        <w:rPr>
          <w:rFonts w:ascii="Arial" w:hAnsi="Arial" w:cs="Arial" w:hint="cs"/>
          <w:color w:val="222222"/>
          <w:sz w:val="19"/>
          <w:szCs w:val="19"/>
          <w:shd w:val="clear" w:color="auto" w:fill="FFFFFF"/>
          <w:rtl/>
        </w:rPr>
        <w:t xml:space="preserve"> </w:t>
      </w:r>
      <w:r w:rsidRPr="0076506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و </w:t>
      </w:r>
      <w:r w:rsidR="00ED7931" w:rsidRPr="00ED7931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2N3906</w:t>
      </w:r>
      <w:r w:rsidRPr="0076506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را </w:t>
      </w:r>
      <w:r w:rsidR="00ED7931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که به ترتیب </w:t>
      </w:r>
      <w:r w:rsidR="00ED7931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NPN</w:t>
      </w:r>
      <w:r w:rsidR="00ED7931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و </w:t>
      </w:r>
      <w:r w:rsidR="00ED7931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t>PNP</w:t>
      </w:r>
      <w:r w:rsidR="00ED7931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هستند، </w:t>
      </w:r>
      <w:r w:rsidRPr="0076506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با استفاده از دیتاشیت مقایسه کرده و تفاوت</w:t>
      </w:r>
      <w:r w:rsidRPr="00765064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76506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های آن</w:t>
      </w:r>
      <w:r w:rsidRPr="00765064"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76506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ها را استخراج کنید</w:t>
      </w:r>
      <w:r w:rsidR="00AE4194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.</w:t>
      </w:r>
    </w:p>
    <w:p w14:paraId="516A8550" w14:textId="77777777" w:rsidR="003F6CD2" w:rsidRDefault="003F6CD2" w:rsidP="00AE4194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</w:p>
    <w:p w14:paraId="61C629AF" w14:textId="77777777" w:rsidR="003F6CD2" w:rsidRDefault="003F6CD2" w:rsidP="003F6CD2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</w:p>
    <w:p w14:paraId="314AC79A" w14:textId="77777777" w:rsidR="003F6CD2" w:rsidRDefault="003F6CD2" w:rsidP="003F6CD2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</w:p>
    <w:p w14:paraId="13DE55F8" w14:textId="77777777" w:rsidR="003F6CD2" w:rsidRDefault="003F6CD2" w:rsidP="003F6CD2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</w:p>
    <w:p w14:paraId="2979B9A7" w14:textId="624BE007" w:rsidR="00AE4194" w:rsidRDefault="00170979" w:rsidP="003F6CD2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lastRenderedPageBreak/>
        <w:t xml:space="preserve">الف- </w:t>
      </w:r>
      <w:r w:rsidR="00AE4194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AE4194" w:rsidRPr="00AE4194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طراحی مدار:</w:t>
      </w:r>
    </w:p>
    <w:p w14:paraId="2A82E884" w14:textId="57B85A2F" w:rsidR="00AE4194" w:rsidRDefault="00AE4194" w:rsidP="00AE419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مد</w:t>
      </w:r>
      <w:r w:rsidR="006F071E">
        <w:rPr>
          <w:rFonts w:ascii="Times New Roman" w:hAnsi="Times New Roman" w:cs="B Zar" w:hint="cs"/>
          <w:sz w:val="28"/>
          <w:szCs w:val="28"/>
          <w:rtl/>
          <w:lang w:bidi="fa-IR"/>
        </w:rPr>
        <w:t>ار را طراحی کنید و مقدار مقاومت</w:t>
      </w:r>
      <w:r w:rsidR="006F071E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های محاسبه شده را در جدول 1 وارد کنید.</w:t>
      </w:r>
    </w:p>
    <w:p w14:paraId="5B9C7A4A" w14:textId="77777777" w:rsidR="005B3C79" w:rsidRPr="005B3C79" w:rsidRDefault="005B3C79" w:rsidP="004D420C">
      <w:pPr>
        <w:bidi/>
        <w:jc w:val="both"/>
        <w:rPr>
          <w:rFonts w:ascii="Times New Roman" w:hAnsi="Times New Roman" w:cs="B Zar"/>
          <w:color w:val="000000" w:themeColor="text1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>برای طراحی راهنمایی های زیر را در نظر بگیرید و به سوالات پاسخ دهید:</w:t>
      </w:r>
    </w:p>
    <w:p w14:paraId="7BBBB59D" w14:textId="00091DF8" w:rsidR="005B3C79" w:rsidRPr="005B3C79" w:rsidRDefault="00A56203" w:rsidP="002E5A45">
      <w:pPr>
        <w:bidi/>
        <w:jc w:val="both"/>
        <w:rPr>
          <w:rFonts w:ascii="Times New Roman" w:hAnsi="Times New Roman" w:cs="B Zar"/>
          <w:color w:val="000000" w:themeColor="text1"/>
          <w:sz w:val="28"/>
          <w:szCs w:val="28"/>
          <w:rtl/>
          <w:lang w:bidi="fa-IR"/>
        </w:rPr>
      </w:pPr>
      <w:r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>۱) برای طراحی طبقه اول ولتاژ امیتر</w:t>
      </w:r>
      <w:r w:rsidR="006C1149">
        <w:rPr>
          <w:rFonts w:ascii="Times New Roman" w:hAnsi="Times New Roman" w:cs="B Zar"/>
          <w:color w:val="000000" w:themeColor="text1"/>
          <w:sz w:val="28"/>
          <w:szCs w:val="28"/>
          <w:lang w:bidi="fa-IR"/>
        </w:rPr>
        <w:t xml:space="preserve"> </w:t>
      </w:r>
      <w:r w:rsidR="006C1149" w:rsidRPr="006A0D8A">
        <w:rPr>
          <w:rFonts w:ascii="Times New Roman" w:hAnsi="Times New Roman" w:cs="B Zar" w:hint="cs"/>
          <w:sz w:val="28"/>
          <w:szCs w:val="28"/>
          <w:rtl/>
          <w:lang w:bidi="fa-IR"/>
        </w:rPr>
        <w:t>ت</w:t>
      </w:r>
      <w:r w:rsidR="006A0D8A" w:rsidRPr="006A0D8A">
        <w:rPr>
          <w:rFonts w:ascii="Times New Roman" w:hAnsi="Times New Roman" w:cs="B Zar" w:hint="cs"/>
          <w:sz w:val="28"/>
          <w:szCs w:val="28"/>
          <w:rtl/>
          <w:lang w:bidi="fa-IR"/>
        </w:rPr>
        <w:t>قویت</w:t>
      </w:r>
      <w:r w:rsidR="006A0D8A" w:rsidRPr="006A0D8A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78679E" w:rsidRPr="006A0D8A">
        <w:rPr>
          <w:rFonts w:ascii="Times New Roman" w:hAnsi="Times New Roman" w:cs="B Zar" w:hint="cs"/>
          <w:sz w:val="28"/>
          <w:szCs w:val="28"/>
          <w:rtl/>
          <w:lang w:bidi="fa-IR"/>
        </w:rPr>
        <w:t>کننده</w:t>
      </w:r>
      <w:r w:rsidR="006C1149" w:rsidRPr="006A0D8A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امیتر </w:t>
      </w:r>
      <w:r w:rsidR="006C1149" w:rsidRPr="002E5A45">
        <w:rPr>
          <w:rFonts w:ascii="Times New Roman" w:hAnsi="Times New Roman" w:cs="B Zar" w:hint="cs"/>
          <w:sz w:val="28"/>
          <w:szCs w:val="28"/>
          <w:rtl/>
          <w:lang w:bidi="fa-IR"/>
        </w:rPr>
        <w:t>مشترک</w:t>
      </w:r>
      <w:r w:rsidR="00A413CD" w:rsidRPr="002E5A45">
        <w:rPr>
          <w:rFonts w:ascii="Times New Roman" w:hAnsi="Times New Roman" w:cs="B Zar" w:hint="cs"/>
          <w:color w:val="FF0000"/>
          <w:sz w:val="28"/>
          <w:szCs w:val="28"/>
          <w:rtl/>
          <w:lang w:bidi="fa-IR"/>
        </w:rPr>
        <w:t xml:space="preserve"> </w:t>
      </w:r>
      <w:r w:rsidR="00A413CD" w:rsidRPr="002E5A45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>را</w:t>
      </w:r>
      <w:r w:rsidRPr="002E5A45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</w:t>
      </w:r>
      <m:oMath>
        <m:r>
          <w:rPr>
            <w:rFonts w:ascii="Cambria Math" w:hAnsi="Cambria Math" w:cs="B Zar"/>
            <w:color w:val="000000" w:themeColor="text1"/>
            <w:sz w:val="28"/>
            <w:szCs w:val="28"/>
            <w:lang w:bidi="fa-IR"/>
          </w:rPr>
          <m:t>-4 V</m:t>
        </m:r>
      </m:oMath>
      <w:r w:rsidRPr="002E5A45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انتخاب کنید</w:t>
      </w:r>
      <w:r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و ولتاژ کلکتور را </w:t>
      </w:r>
      <m:oMath>
        <m:r>
          <w:rPr>
            <w:rFonts w:ascii="Cambria Math" w:hAnsi="Cambria Math" w:cs="B Zar"/>
            <w:color w:val="000000" w:themeColor="text1"/>
            <w:sz w:val="28"/>
            <w:szCs w:val="28"/>
            <w:lang w:bidi="fa-IR"/>
          </w:rPr>
          <m:t>1.5 V</m:t>
        </m:r>
      </m:oMath>
      <w:r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A413CD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در نظر </w:t>
      </w:r>
      <w:r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بگیرید. </w:t>
      </w:r>
      <w:r w:rsidR="00A413CD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>علت این انتخاب را توضیح دهید.</w:t>
      </w:r>
    </w:p>
    <w:p w14:paraId="6B335439" w14:textId="4406DBEA" w:rsidR="00A56203" w:rsidRDefault="00A413CD" w:rsidP="00170979">
      <w:pPr>
        <w:bidi/>
        <w:jc w:val="both"/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</w:pPr>
      <w:r w:rsidRPr="00A413CD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راهنمایی: </w:t>
      </w:r>
      <w:r w:rsidR="00A56203" w:rsidRPr="00A413CD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ولتاژ این نقطه را برای افزایش سویینگ مدار، صفر نمی</w:t>
      </w:r>
      <w:r w:rsidR="008F36C9"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  <w:softHyphen/>
      </w:r>
      <w:r w:rsidR="00A56203" w:rsidRPr="00A413CD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گیریم.</w:t>
      </w:r>
    </w:p>
    <w:p w14:paraId="2B330937" w14:textId="7C693717" w:rsidR="00A56203" w:rsidRPr="005B3C79" w:rsidRDefault="00A56203" w:rsidP="00001FFB">
      <w:pPr>
        <w:bidi/>
        <w:jc w:val="both"/>
        <w:rPr>
          <w:rFonts w:ascii="Times New Roman" w:hAnsi="Times New Roman" w:cs="B Zar"/>
          <w:color w:val="000000" w:themeColor="text1"/>
          <w:sz w:val="28"/>
          <w:szCs w:val="28"/>
          <w:rtl/>
          <w:lang w:bidi="fa-IR"/>
        </w:rPr>
      </w:pPr>
      <w:r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>۲) مقاومت های</w:t>
      </w:r>
      <w:r w:rsidR="00F34678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ED7931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>بیس</w:t>
      </w:r>
      <w:r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را نه خیلی کوچک (مرتبه </w:t>
      </w:r>
      <w:r w:rsidR="00A413CD">
        <w:rPr>
          <w:rFonts w:ascii="Times New Roman" w:hAnsi="Times New Roman" w:cs="B Zar"/>
          <w:color w:val="000000" w:themeColor="text1"/>
          <w:sz w:val="28"/>
          <w:szCs w:val="28"/>
          <w:lang w:bidi="fa-IR"/>
        </w:rPr>
        <w:t>1 k</w:t>
      </w:r>
      <w:r w:rsidR="00A413CD">
        <w:rPr>
          <w:rFonts w:ascii="Times New Roman" w:hAnsi="Times New Roman" w:cs="Times New Roman"/>
          <w:color w:val="000000" w:themeColor="text1"/>
          <w:sz w:val="28"/>
          <w:szCs w:val="28"/>
          <w:lang w:bidi="fa-IR"/>
        </w:rPr>
        <w:t>Ω</w:t>
      </w:r>
      <w:r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>) و نه خیلی بزرگ</w:t>
      </w:r>
      <w:r w:rsidR="00A413CD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BE5A76"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(مرتبه </w:t>
      </w:r>
      <w:r w:rsidR="00A413CD">
        <w:rPr>
          <w:rFonts w:ascii="Times New Roman" w:hAnsi="Times New Roman" w:cs="B Zar"/>
          <w:color w:val="000000" w:themeColor="text1"/>
          <w:sz w:val="28"/>
          <w:szCs w:val="28"/>
          <w:lang w:bidi="fa-IR"/>
        </w:rPr>
        <w:t>100 k</w:t>
      </w:r>
      <w:r w:rsidR="00A413CD">
        <w:rPr>
          <w:rFonts w:ascii="Times New Roman" w:hAnsi="Times New Roman" w:cs="Times New Roman"/>
          <w:color w:val="000000" w:themeColor="text1"/>
          <w:sz w:val="28"/>
          <w:szCs w:val="28"/>
          <w:lang w:bidi="fa-IR"/>
        </w:rPr>
        <w:t>Ω</w:t>
      </w:r>
      <w:r w:rsidR="00BE5A76"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) </w:t>
      </w:r>
      <w:r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بگیرید</w:t>
      </w:r>
      <w:r w:rsidR="00A413CD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>. علت این انتخاب را شرح دهید.</w:t>
      </w:r>
    </w:p>
    <w:p w14:paraId="5283A2A2" w14:textId="5C56B03D" w:rsidR="00ED7931" w:rsidRDefault="00A56203" w:rsidP="00001FFB">
      <w:pPr>
        <w:bidi/>
        <w:jc w:val="both"/>
      </w:pPr>
      <w:r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۳) ولتاژ امیتر </w:t>
      </w:r>
      <w:r w:rsidR="00B01C1D">
        <w:rPr>
          <w:rFonts w:ascii="Times New Roman" w:hAnsi="Times New Roman" w:cs="B Zar" w:hint="cs"/>
          <w:sz w:val="28"/>
          <w:szCs w:val="28"/>
          <w:rtl/>
          <w:lang w:bidi="fa-IR"/>
        </w:rPr>
        <w:t>تقویت</w:t>
      </w:r>
      <w:r w:rsidR="00B01C1D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6C1149" w:rsidRPr="00B01C1D">
        <w:rPr>
          <w:rFonts w:ascii="Times New Roman" w:hAnsi="Times New Roman" w:cs="B Zar" w:hint="cs"/>
          <w:sz w:val="28"/>
          <w:szCs w:val="28"/>
          <w:rtl/>
          <w:lang w:bidi="fa-IR"/>
        </w:rPr>
        <w:t>کننده</w:t>
      </w:r>
      <w:r w:rsidR="00B01C1D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B01C1D">
        <w:rPr>
          <w:rFonts w:ascii="Times New Roman" w:hAnsi="Times New Roman" w:cs="B Zar" w:hint="cs"/>
          <w:sz w:val="28"/>
          <w:szCs w:val="28"/>
          <w:rtl/>
          <w:lang w:bidi="fa-IR"/>
        </w:rPr>
        <w:t>ی</w:t>
      </w:r>
      <w:r w:rsidR="006C1149" w:rsidRPr="00B01C1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امیتر مشترک دوم</w:t>
      </w:r>
      <w:r w:rsidRPr="00B01C1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را </w:t>
      </w:r>
      <m:oMath>
        <m:r>
          <w:rPr>
            <w:rFonts w:ascii="Cambria Math" w:hAnsi="Cambria Math" w:cs="B Zar"/>
            <w:color w:val="000000" w:themeColor="text1"/>
            <w:sz w:val="28"/>
            <w:szCs w:val="28"/>
            <w:lang w:bidi="fa-IR"/>
          </w:rPr>
          <m:t>4 V</m:t>
        </m:r>
      </m:oMath>
      <w:r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در نظر بگیرید.</w:t>
      </w:r>
      <w:r w:rsidR="00BE5A76" w:rsidRPr="005B3C79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ED7931" w:rsidRPr="00A63758">
        <w:rPr>
          <w:rFonts w:cs="B Nazanin"/>
          <w:szCs w:val="28"/>
          <w:rtl/>
        </w:rPr>
        <w:t>تاث</w:t>
      </w:r>
      <w:r w:rsidR="00ED7931" w:rsidRPr="00A63758">
        <w:rPr>
          <w:rFonts w:cs="B Nazanin" w:hint="cs"/>
          <w:szCs w:val="28"/>
          <w:rtl/>
        </w:rPr>
        <w:t>یر</w:t>
      </w:r>
      <w:r w:rsidR="00ED7931" w:rsidRPr="00A63758">
        <w:rPr>
          <w:rFonts w:cs="B Nazanin"/>
          <w:szCs w:val="28"/>
          <w:rtl/>
        </w:rPr>
        <w:t xml:space="preserve"> افزا</w:t>
      </w:r>
      <w:r w:rsidR="00ED7931" w:rsidRPr="00A63758">
        <w:rPr>
          <w:rFonts w:cs="B Nazanin" w:hint="cs"/>
          <w:szCs w:val="28"/>
          <w:rtl/>
        </w:rPr>
        <w:t>یش</w:t>
      </w:r>
      <w:r w:rsidR="00ED7931" w:rsidRPr="00A63758">
        <w:rPr>
          <w:rFonts w:cs="B Nazanin"/>
          <w:szCs w:val="28"/>
          <w:rtl/>
        </w:rPr>
        <w:t xml:space="preserve"> </w:t>
      </w:r>
      <w:r w:rsidR="00ED7931" w:rsidRPr="00A63758">
        <w:rPr>
          <w:rFonts w:cs="B Nazanin" w:hint="cs"/>
          <w:szCs w:val="28"/>
          <w:rtl/>
        </w:rPr>
        <w:t>یا</w:t>
      </w:r>
      <w:r w:rsidR="00ED7931" w:rsidRPr="00A63758">
        <w:rPr>
          <w:rFonts w:cs="B Nazanin"/>
          <w:szCs w:val="28"/>
          <w:rtl/>
        </w:rPr>
        <w:t xml:space="preserve"> کاهش ا</w:t>
      </w:r>
      <w:r w:rsidR="00ED7931" w:rsidRPr="00A63758">
        <w:rPr>
          <w:rFonts w:cs="B Nazanin" w:hint="cs"/>
          <w:szCs w:val="28"/>
          <w:rtl/>
        </w:rPr>
        <w:t>ین</w:t>
      </w:r>
      <w:r w:rsidR="00ED7931" w:rsidRPr="00A63758">
        <w:rPr>
          <w:rFonts w:cs="B Nazanin"/>
          <w:szCs w:val="28"/>
          <w:rtl/>
        </w:rPr>
        <w:t xml:space="preserve"> مقدار بر سو</w:t>
      </w:r>
      <w:r w:rsidR="00ED7931" w:rsidRPr="00A63758">
        <w:rPr>
          <w:rFonts w:cs="B Nazanin" w:hint="cs"/>
          <w:szCs w:val="28"/>
          <w:rtl/>
        </w:rPr>
        <w:t>یینگ</w:t>
      </w:r>
      <w:r w:rsidR="00ED7931" w:rsidRPr="00A63758">
        <w:rPr>
          <w:rFonts w:cs="B Nazanin"/>
          <w:szCs w:val="28"/>
          <w:rtl/>
        </w:rPr>
        <w:t xml:space="preserve"> </w:t>
      </w:r>
      <w:r w:rsidR="00ED7931" w:rsidRPr="00A63758">
        <w:rPr>
          <w:rFonts w:cs="B Nazanin" w:hint="cs"/>
          <w:szCs w:val="28"/>
          <w:rtl/>
        </w:rPr>
        <w:t>یا</w:t>
      </w:r>
      <w:r w:rsidR="00ED7931" w:rsidRPr="00A63758">
        <w:rPr>
          <w:rFonts w:cs="B Nazanin"/>
          <w:szCs w:val="28"/>
          <w:rtl/>
        </w:rPr>
        <w:t xml:space="preserve"> بهره چ</w:t>
      </w:r>
      <w:r w:rsidR="00ED7931" w:rsidRPr="00A63758">
        <w:rPr>
          <w:rFonts w:cs="B Nazanin" w:hint="cs"/>
          <w:szCs w:val="28"/>
          <w:rtl/>
        </w:rPr>
        <w:t>یست؟</w:t>
      </w:r>
    </w:p>
    <w:p w14:paraId="2A069D17" w14:textId="7112D425" w:rsidR="009F6342" w:rsidRDefault="009F6342" w:rsidP="00001FFB">
      <w:pPr>
        <w:bidi/>
        <w:jc w:val="both"/>
        <w:rPr>
          <w:rFonts w:ascii="Times New Roman" w:hAnsi="Times New Roman" w:cs="B Zar"/>
          <w:color w:val="000000" w:themeColor="text1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>۴)</w:t>
      </w:r>
      <w:r w:rsidR="0012113E"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</w:t>
      </w:r>
      <w:r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مقاومت امیتر </w:t>
      </w:r>
      <w:r w:rsidR="006C1149" w:rsidRPr="003F6CD2">
        <w:rPr>
          <w:rFonts w:ascii="Times New Roman" w:hAnsi="Times New Roman" w:cs="B Zar" w:hint="cs"/>
          <w:sz w:val="28"/>
          <w:szCs w:val="28"/>
          <w:rtl/>
          <w:lang w:bidi="fa-IR"/>
        </w:rPr>
        <w:t>بافر خروجی</w:t>
      </w:r>
      <w:r w:rsidRPr="003F6CD2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را </w:t>
      </w:r>
      <w:r w:rsidR="00A413CD">
        <w:rPr>
          <w:rFonts w:ascii="Times New Roman" w:hAnsi="Times New Roman" w:cs="B Zar"/>
          <w:color w:val="000000" w:themeColor="text1"/>
          <w:sz w:val="28"/>
          <w:szCs w:val="28"/>
          <w:lang w:bidi="fa-IR"/>
        </w:rPr>
        <w:t>1 k</w:t>
      </w:r>
      <w:r w:rsidR="00A413CD">
        <w:rPr>
          <w:rFonts w:ascii="Times New Roman" w:hAnsi="Times New Roman" w:cs="Times New Roman"/>
          <w:color w:val="000000" w:themeColor="text1"/>
          <w:sz w:val="28"/>
          <w:szCs w:val="28"/>
          <w:lang w:bidi="fa-IR"/>
        </w:rPr>
        <w:t>Ω</w:t>
      </w:r>
      <w:r>
        <w:rPr>
          <w:rFonts w:ascii="Times New Roman" w:hAnsi="Times New Roman" w:cs="B Zar" w:hint="cs"/>
          <w:color w:val="000000" w:themeColor="text1"/>
          <w:sz w:val="28"/>
          <w:szCs w:val="28"/>
          <w:rtl/>
          <w:lang w:bidi="fa-IR"/>
        </w:rPr>
        <w:t xml:space="preserve"> بگیرید.</w:t>
      </w:r>
    </w:p>
    <w:p w14:paraId="77AB48B5" w14:textId="77777777" w:rsidR="00DC63CC" w:rsidRDefault="00DC63CC" w:rsidP="00DC63CC">
      <w:pPr>
        <w:bidi/>
        <w:jc w:val="both"/>
        <w:rPr>
          <w:rFonts w:ascii="Times New Roman" w:hAnsi="Times New Roman" w:cs="B Nazanin"/>
          <w:b/>
          <w:bCs/>
          <w:color w:val="4F81BD" w:themeColor="accent1"/>
          <w:sz w:val="24"/>
          <w:szCs w:val="24"/>
          <w:rtl/>
          <w:lang w:bidi="fa-IR"/>
        </w:rPr>
      </w:pPr>
      <w:r>
        <w:rPr>
          <w:rFonts w:ascii="Times New Roman" w:hAnsi="Times New Roman" w:cs="B Nazanin" w:hint="cs"/>
          <w:b/>
          <w:bCs/>
          <w:color w:val="4F81BD" w:themeColor="accent1"/>
          <w:sz w:val="24"/>
          <w:szCs w:val="24"/>
          <w:rtl/>
          <w:lang w:bidi="fa-IR"/>
        </w:rPr>
        <w:t xml:space="preserve">توجه: در طراحی خود فقط از مقاومت های سری </w:t>
      </w:r>
      <w:r>
        <w:rPr>
          <w:rFonts w:ascii="Times New Roman" w:hAnsi="Times New Roman" w:cs="Times New Roman"/>
          <w:b/>
          <w:bCs/>
          <w:color w:val="4F81BD" w:themeColor="accent1"/>
          <w:sz w:val="24"/>
          <w:szCs w:val="24"/>
          <w:rtl/>
          <w:lang w:bidi="fa-IR"/>
        </w:rPr>
        <w:t>E12</w:t>
      </w:r>
      <w:r>
        <w:rPr>
          <w:rFonts w:ascii="Times New Roman" w:hAnsi="Times New Roman" w:cs="Times New Roman" w:hint="cs"/>
          <w:b/>
          <w:bCs/>
          <w:color w:val="4F81BD" w:themeColor="accent1"/>
          <w:sz w:val="24"/>
          <w:szCs w:val="24"/>
          <w:rtl/>
          <w:lang w:bidi="fa-IR"/>
        </w:rPr>
        <w:t xml:space="preserve"> </w:t>
      </w:r>
      <w:r>
        <w:rPr>
          <w:rFonts w:ascii="Times New Roman" w:hAnsi="Times New Roman" w:cs="B Nazanin" w:hint="cs"/>
          <w:b/>
          <w:bCs/>
          <w:color w:val="4F81BD" w:themeColor="accent1"/>
          <w:sz w:val="24"/>
          <w:szCs w:val="24"/>
          <w:rtl/>
          <w:lang w:bidi="fa-IR"/>
        </w:rPr>
        <w:t>استفاده کنید.</w:t>
      </w:r>
    </w:p>
    <w:p w14:paraId="77C0952D" w14:textId="41A45B93" w:rsidR="00F34678" w:rsidRDefault="00F34678" w:rsidP="00CA62DC">
      <w:pPr>
        <w:pStyle w:val="Caption"/>
        <w:keepNext/>
        <w:bidi/>
        <w:jc w:val="center"/>
        <w:rPr>
          <w:rFonts w:cs="B Nazanin"/>
          <w:b/>
          <w:bCs/>
          <w:i w:val="0"/>
          <w:iCs w:val="0"/>
          <w:sz w:val="20"/>
          <w:szCs w:val="20"/>
          <w:lang w:bidi="fa-IR"/>
        </w:rPr>
      </w:pPr>
      <w:r w:rsidRPr="00CA62DC">
        <w:rPr>
          <w:rFonts w:cs="B Nazanin" w:hint="cs"/>
          <w:b/>
          <w:bCs/>
          <w:i w:val="0"/>
          <w:iCs w:val="0"/>
          <w:sz w:val="20"/>
          <w:szCs w:val="20"/>
          <w:rtl/>
          <w:lang w:bidi="fa-IR"/>
        </w:rPr>
        <w:t>جدول 1: مقادیر مقاومت های طراحی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8"/>
        <w:gridCol w:w="1338"/>
        <w:gridCol w:w="1339"/>
        <w:gridCol w:w="1339"/>
        <w:gridCol w:w="1339"/>
        <w:gridCol w:w="1339"/>
        <w:gridCol w:w="1339"/>
      </w:tblGrid>
      <w:tr w:rsidR="00CA62DC" w:rsidRPr="00CA62DC" w14:paraId="6311FDDC" w14:textId="77777777" w:rsidTr="003F6CD2">
        <w:trPr>
          <w:trHeight w:val="364"/>
        </w:trPr>
        <w:tc>
          <w:tcPr>
            <w:tcW w:w="1338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29C86A2B" w14:textId="6AD69934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 w:rsidRPr="00CA62DC">
              <w:rPr>
                <w:rFonts w:asciiTheme="majorBidi" w:hAnsiTheme="majorBidi" w:cstheme="majorBidi"/>
                <w:lang w:bidi="fa-IR"/>
              </w:rPr>
              <w:t>R1</w:t>
            </w:r>
          </w:p>
        </w:tc>
        <w:tc>
          <w:tcPr>
            <w:tcW w:w="1338" w:type="dxa"/>
            <w:tcBorders>
              <w:top w:val="single" w:sz="12" w:space="0" w:color="auto"/>
            </w:tcBorders>
            <w:vAlign w:val="center"/>
          </w:tcPr>
          <w:p w14:paraId="089DCFDD" w14:textId="45C05501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2</w:t>
            </w:r>
          </w:p>
        </w:tc>
        <w:tc>
          <w:tcPr>
            <w:tcW w:w="1339" w:type="dxa"/>
            <w:tcBorders>
              <w:top w:val="single" w:sz="12" w:space="0" w:color="auto"/>
            </w:tcBorders>
            <w:vAlign w:val="center"/>
          </w:tcPr>
          <w:p w14:paraId="293BF567" w14:textId="57F1E819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c1</w:t>
            </w:r>
          </w:p>
        </w:tc>
        <w:tc>
          <w:tcPr>
            <w:tcW w:w="1339" w:type="dxa"/>
            <w:tcBorders>
              <w:top w:val="single" w:sz="12" w:space="0" w:color="auto"/>
            </w:tcBorders>
            <w:vAlign w:val="center"/>
          </w:tcPr>
          <w:p w14:paraId="7C423905" w14:textId="7661F79F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e1</w:t>
            </w:r>
          </w:p>
        </w:tc>
        <w:tc>
          <w:tcPr>
            <w:tcW w:w="1339" w:type="dxa"/>
            <w:tcBorders>
              <w:top w:val="single" w:sz="12" w:space="0" w:color="auto"/>
            </w:tcBorders>
            <w:vAlign w:val="center"/>
          </w:tcPr>
          <w:p w14:paraId="13927565" w14:textId="27658839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3</w:t>
            </w:r>
          </w:p>
        </w:tc>
        <w:tc>
          <w:tcPr>
            <w:tcW w:w="1339" w:type="dxa"/>
            <w:tcBorders>
              <w:top w:val="single" w:sz="12" w:space="0" w:color="auto"/>
            </w:tcBorders>
            <w:vAlign w:val="center"/>
          </w:tcPr>
          <w:p w14:paraId="74AE71D7" w14:textId="7D27B71D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4</w:t>
            </w:r>
          </w:p>
        </w:tc>
        <w:tc>
          <w:tcPr>
            <w:tcW w:w="1339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63523040" w14:textId="77A8CD84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e2</w:t>
            </w:r>
          </w:p>
        </w:tc>
      </w:tr>
      <w:tr w:rsidR="00CA62DC" w:rsidRPr="00CA62DC" w14:paraId="44194209" w14:textId="77777777" w:rsidTr="003F6CD2">
        <w:trPr>
          <w:trHeight w:val="530"/>
        </w:trPr>
        <w:tc>
          <w:tcPr>
            <w:tcW w:w="1338" w:type="dxa"/>
            <w:tcBorders>
              <w:left w:val="single" w:sz="12" w:space="0" w:color="auto"/>
              <w:bottom w:val="double" w:sz="4" w:space="0" w:color="auto"/>
            </w:tcBorders>
            <w:vAlign w:val="center"/>
          </w:tcPr>
          <w:p w14:paraId="4444CF5E" w14:textId="77777777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8" w:type="dxa"/>
            <w:tcBorders>
              <w:bottom w:val="double" w:sz="4" w:space="0" w:color="auto"/>
            </w:tcBorders>
            <w:vAlign w:val="center"/>
          </w:tcPr>
          <w:p w14:paraId="1ED418F3" w14:textId="77777777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9" w:type="dxa"/>
            <w:tcBorders>
              <w:bottom w:val="double" w:sz="4" w:space="0" w:color="auto"/>
            </w:tcBorders>
            <w:vAlign w:val="center"/>
          </w:tcPr>
          <w:p w14:paraId="49CDE6E9" w14:textId="77777777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9" w:type="dxa"/>
            <w:tcBorders>
              <w:bottom w:val="double" w:sz="4" w:space="0" w:color="auto"/>
            </w:tcBorders>
            <w:vAlign w:val="center"/>
          </w:tcPr>
          <w:p w14:paraId="7B20612B" w14:textId="77777777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9" w:type="dxa"/>
            <w:tcBorders>
              <w:bottom w:val="double" w:sz="4" w:space="0" w:color="auto"/>
            </w:tcBorders>
            <w:vAlign w:val="center"/>
          </w:tcPr>
          <w:p w14:paraId="243C975F" w14:textId="77777777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9" w:type="dxa"/>
            <w:tcBorders>
              <w:bottom w:val="double" w:sz="4" w:space="0" w:color="auto"/>
            </w:tcBorders>
            <w:vAlign w:val="center"/>
          </w:tcPr>
          <w:p w14:paraId="4387EEF4" w14:textId="77777777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9" w:type="dxa"/>
            <w:tcBorders>
              <w:bottom w:val="double" w:sz="4" w:space="0" w:color="auto"/>
              <w:right w:val="single" w:sz="12" w:space="0" w:color="auto"/>
            </w:tcBorders>
            <w:vAlign w:val="center"/>
          </w:tcPr>
          <w:p w14:paraId="50E6DF81" w14:textId="77777777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</w:tr>
      <w:tr w:rsidR="00CA62DC" w:rsidRPr="00CA62DC" w14:paraId="5682968E" w14:textId="77777777" w:rsidTr="003F6CD2">
        <w:trPr>
          <w:trHeight w:val="346"/>
        </w:trPr>
        <w:tc>
          <w:tcPr>
            <w:tcW w:w="1338" w:type="dxa"/>
            <w:tcBorders>
              <w:top w:val="double" w:sz="4" w:space="0" w:color="auto"/>
              <w:left w:val="single" w:sz="12" w:space="0" w:color="auto"/>
            </w:tcBorders>
            <w:vAlign w:val="center"/>
          </w:tcPr>
          <w:p w14:paraId="18073BDF" w14:textId="21E13611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5</w:t>
            </w:r>
          </w:p>
        </w:tc>
        <w:tc>
          <w:tcPr>
            <w:tcW w:w="1338" w:type="dxa"/>
            <w:tcBorders>
              <w:top w:val="double" w:sz="4" w:space="0" w:color="auto"/>
            </w:tcBorders>
            <w:vAlign w:val="center"/>
          </w:tcPr>
          <w:p w14:paraId="6890A35D" w14:textId="57E4006B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6</w:t>
            </w:r>
          </w:p>
        </w:tc>
        <w:tc>
          <w:tcPr>
            <w:tcW w:w="1339" w:type="dxa"/>
            <w:tcBorders>
              <w:top w:val="double" w:sz="4" w:space="0" w:color="auto"/>
            </w:tcBorders>
            <w:vAlign w:val="center"/>
          </w:tcPr>
          <w:p w14:paraId="0FD82052" w14:textId="60F0E555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e3</w:t>
            </w:r>
          </w:p>
        </w:tc>
        <w:tc>
          <w:tcPr>
            <w:tcW w:w="1339" w:type="dxa"/>
            <w:tcBorders>
              <w:top w:val="double" w:sz="4" w:space="0" w:color="auto"/>
            </w:tcBorders>
            <w:vAlign w:val="center"/>
          </w:tcPr>
          <w:p w14:paraId="715CB517" w14:textId="149ACD44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c3</w:t>
            </w:r>
          </w:p>
        </w:tc>
        <w:tc>
          <w:tcPr>
            <w:tcW w:w="1339" w:type="dxa"/>
            <w:tcBorders>
              <w:top w:val="double" w:sz="4" w:space="0" w:color="auto"/>
            </w:tcBorders>
            <w:vAlign w:val="center"/>
          </w:tcPr>
          <w:p w14:paraId="0C9C2241" w14:textId="4370D040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7</w:t>
            </w:r>
          </w:p>
        </w:tc>
        <w:tc>
          <w:tcPr>
            <w:tcW w:w="1339" w:type="dxa"/>
            <w:tcBorders>
              <w:top w:val="double" w:sz="4" w:space="0" w:color="auto"/>
            </w:tcBorders>
            <w:vAlign w:val="center"/>
          </w:tcPr>
          <w:p w14:paraId="5CDAC47E" w14:textId="368AA539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R8</w:t>
            </w:r>
          </w:p>
        </w:tc>
        <w:tc>
          <w:tcPr>
            <w:tcW w:w="1339" w:type="dxa"/>
            <w:tcBorders>
              <w:top w:val="double" w:sz="4" w:space="0" w:color="auto"/>
              <w:right w:val="single" w:sz="12" w:space="0" w:color="auto"/>
            </w:tcBorders>
            <w:vAlign w:val="center"/>
          </w:tcPr>
          <w:p w14:paraId="4FB10E68" w14:textId="77777777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</w:tr>
      <w:tr w:rsidR="00CA62DC" w:rsidRPr="00CA62DC" w14:paraId="7DAF097C" w14:textId="77777777" w:rsidTr="003F6CD2">
        <w:trPr>
          <w:trHeight w:val="512"/>
        </w:trPr>
        <w:tc>
          <w:tcPr>
            <w:tcW w:w="1338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2C2A8207" w14:textId="77777777" w:rsid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8" w:type="dxa"/>
            <w:tcBorders>
              <w:bottom w:val="single" w:sz="12" w:space="0" w:color="auto"/>
            </w:tcBorders>
            <w:vAlign w:val="center"/>
          </w:tcPr>
          <w:p w14:paraId="75CB12BE" w14:textId="77777777" w:rsid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9" w:type="dxa"/>
            <w:tcBorders>
              <w:bottom w:val="single" w:sz="12" w:space="0" w:color="auto"/>
            </w:tcBorders>
            <w:vAlign w:val="center"/>
          </w:tcPr>
          <w:p w14:paraId="0A9AF8D0" w14:textId="77777777" w:rsid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9" w:type="dxa"/>
            <w:tcBorders>
              <w:bottom w:val="single" w:sz="12" w:space="0" w:color="auto"/>
            </w:tcBorders>
            <w:vAlign w:val="center"/>
          </w:tcPr>
          <w:p w14:paraId="76480BB7" w14:textId="77777777" w:rsid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9" w:type="dxa"/>
            <w:tcBorders>
              <w:bottom w:val="single" w:sz="12" w:space="0" w:color="auto"/>
            </w:tcBorders>
            <w:vAlign w:val="center"/>
          </w:tcPr>
          <w:p w14:paraId="44F6689C" w14:textId="77777777" w:rsid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9" w:type="dxa"/>
            <w:tcBorders>
              <w:bottom w:val="single" w:sz="12" w:space="0" w:color="auto"/>
            </w:tcBorders>
            <w:vAlign w:val="center"/>
          </w:tcPr>
          <w:p w14:paraId="3C180FB3" w14:textId="77777777" w:rsid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  <w:tc>
          <w:tcPr>
            <w:tcW w:w="1339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021F1681" w14:textId="77777777" w:rsidR="00CA62DC" w:rsidRPr="00CA62DC" w:rsidRDefault="00CA62DC" w:rsidP="00CA62DC">
            <w:pPr>
              <w:jc w:val="center"/>
              <w:rPr>
                <w:rFonts w:asciiTheme="majorBidi" w:hAnsiTheme="majorBidi" w:cstheme="majorBidi"/>
                <w:lang w:bidi="fa-IR"/>
              </w:rPr>
            </w:pPr>
          </w:p>
        </w:tc>
      </w:tr>
    </w:tbl>
    <w:p w14:paraId="7FF5B542" w14:textId="77777777" w:rsidR="00ED7931" w:rsidRDefault="00ED7931" w:rsidP="00AE4194">
      <w:pPr>
        <w:bidi/>
        <w:jc w:val="both"/>
        <w:rPr>
          <w:rFonts w:ascii="Times New Roman" w:hAnsi="Times New Roman" w:cs="B Zar"/>
          <w:color w:val="3F70AC"/>
          <w:sz w:val="28"/>
          <w:szCs w:val="28"/>
          <w:rtl/>
          <w:lang w:bidi="fa-IR"/>
        </w:rPr>
      </w:pPr>
    </w:p>
    <w:p w14:paraId="255C8D90" w14:textId="77777777" w:rsidR="003F6CD2" w:rsidRDefault="003F6CD2" w:rsidP="00ED7931">
      <w:pPr>
        <w:bidi/>
        <w:jc w:val="both"/>
        <w:rPr>
          <w:rFonts w:ascii="Times New Roman" w:hAnsi="Times New Roman" w:cs="B Zar"/>
          <w:color w:val="3F70AC"/>
          <w:sz w:val="28"/>
          <w:szCs w:val="28"/>
          <w:lang w:bidi="fa-IR"/>
        </w:rPr>
      </w:pPr>
    </w:p>
    <w:p w14:paraId="34BC82AC" w14:textId="77777777" w:rsidR="003F6CD2" w:rsidRDefault="003F6CD2" w:rsidP="003F6CD2">
      <w:pPr>
        <w:bidi/>
        <w:jc w:val="both"/>
        <w:rPr>
          <w:rFonts w:ascii="Times New Roman" w:hAnsi="Times New Roman" w:cs="B Zar"/>
          <w:color w:val="3F70AC"/>
          <w:sz w:val="28"/>
          <w:szCs w:val="28"/>
          <w:lang w:bidi="fa-IR"/>
        </w:rPr>
      </w:pPr>
    </w:p>
    <w:p w14:paraId="49FD122D" w14:textId="77777777" w:rsidR="003F6CD2" w:rsidRDefault="003F6CD2" w:rsidP="003F6CD2">
      <w:pPr>
        <w:bidi/>
        <w:jc w:val="both"/>
        <w:rPr>
          <w:rFonts w:ascii="Times New Roman" w:hAnsi="Times New Roman" w:cs="B Zar"/>
          <w:color w:val="3F70AC"/>
          <w:sz w:val="28"/>
          <w:szCs w:val="28"/>
          <w:lang w:bidi="fa-IR"/>
        </w:rPr>
      </w:pPr>
    </w:p>
    <w:p w14:paraId="6A26AA07" w14:textId="5B622E81" w:rsidR="00AE4194" w:rsidRDefault="009B1B26" w:rsidP="003F6CD2">
      <w:pPr>
        <w:bidi/>
        <w:jc w:val="both"/>
        <w:rPr>
          <w:rFonts w:ascii="Times New Roman" w:hAnsi="Times New Roman" w:cs="B Zar"/>
          <w:color w:val="3F70AC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color w:val="3F70AC"/>
          <w:sz w:val="28"/>
          <w:szCs w:val="28"/>
          <w:rtl/>
          <w:lang w:bidi="fa-IR"/>
        </w:rPr>
        <w:lastRenderedPageBreak/>
        <w:t>ب- شبیه</w:t>
      </w:r>
      <w:r>
        <w:rPr>
          <w:rFonts w:ascii="Times New Roman" w:hAnsi="Times New Roman" w:cs="B Zar"/>
          <w:color w:val="3F70AC"/>
          <w:sz w:val="28"/>
          <w:szCs w:val="28"/>
          <w:lang w:bidi="fa-IR"/>
        </w:rPr>
        <w:softHyphen/>
      </w:r>
      <w:r w:rsidR="00F34678">
        <w:rPr>
          <w:rFonts w:ascii="Times New Roman" w:hAnsi="Times New Roman" w:cs="B Zar" w:hint="cs"/>
          <w:color w:val="3F70AC"/>
          <w:sz w:val="28"/>
          <w:szCs w:val="28"/>
          <w:rtl/>
          <w:lang w:bidi="fa-IR"/>
        </w:rPr>
        <w:t>سازی</w:t>
      </w:r>
    </w:p>
    <w:p w14:paraId="103796A5" w14:textId="1ECB970B" w:rsidR="00ED7931" w:rsidRDefault="00AE4194" w:rsidP="00F646E4">
      <w:pPr>
        <w:bidi/>
        <w:spacing w:after="0"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مدار تقویت کننده</w:t>
      </w:r>
      <w:r w:rsidR="00F646E4">
        <w:rPr>
          <w:rFonts w:ascii="Times New Roman" w:hAnsi="Times New Roman" w:cs="B Zar"/>
          <w:sz w:val="28"/>
          <w:szCs w:val="28"/>
          <w:lang w:bidi="fa-IR"/>
        </w:rPr>
        <w:softHyphen/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ترانزیستوری 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را شبیه</w:t>
      </w:r>
      <w:r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سازی نموده و نتایج</w:t>
      </w:r>
      <w:r w:rsidR="00F646E4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F34678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را در جدول 2 وارد کنید. 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آن</w:t>
      </w:r>
      <w:r w:rsidR="00F646E4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ر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ا با خواسته</w:t>
      </w:r>
      <w:r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های طراحی مقایسه نمائید. </w:t>
      </w:r>
    </w:p>
    <w:p w14:paraId="55FBAE9D" w14:textId="3AB4DF5D" w:rsidR="00F34678" w:rsidRPr="00CA62DC" w:rsidRDefault="00F34678" w:rsidP="00CA62DC">
      <w:pPr>
        <w:pStyle w:val="Caption"/>
        <w:keepNext/>
        <w:bidi/>
        <w:jc w:val="center"/>
        <w:rPr>
          <w:rFonts w:cs="B Nazanin"/>
          <w:b/>
          <w:bCs/>
          <w:i w:val="0"/>
          <w:iCs w:val="0"/>
        </w:rPr>
      </w:pPr>
      <w:r w:rsidRPr="00CA62DC">
        <w:rPr>
          <w:rFonts w:cs="B Nazanin" w:hint="cs"/>
          <w:b/>
          <w:bCs/>
          <w:i w:val="0"/>
          <w:iCs w:val="0"/>
          <w:rtl/>
          <w:lang w:val="en-CA" w:bidi="fa-IR"/>
        </w:rPr>
        <w:t>جدول 2</w:t>
      </w:r>
      <w:r w:rsidR="00CA62DC">
        <w:rPr>
          <w:rFonts w:cs="B Nazanin" w:hint="cs"/>
          <w:b/>
          <w:bCs/>
          <w:i w:val="0"/>
          <w:iCs w:val="0"/>
          <w:rtl/>
          <w:lang w:val="en-CA" w:bidi="fa-IR"/>
        </w:rPr>
        <w:t>:</w:t>
      </w:r>
      <w:r w:rsidRPr="00CA62DC">
        <w:rPr>
          <w:rFonts w:cs="B Nazanin" w:hint="cs"/>
          <w:b/>
          <w:bCs/>
          <w:i w:val="0"/>
          <w:iCs w:val="0"/>
          <w:rtl/>
          <w:lang w:val="en-CA" w:bidi="fa-IR"/>
        </w:rPr>
        <w:t xml:space="preserve"> نتایج شبیه سازی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800"/>
        <w:gridCol w:w="1890"/>
      </w:tblGrid>
      <w:tr w:rsidR="00F34678" w:rsidRPr="00CA62DC" w14:paraId="7ECEE907" w14:textId="77777777" w:rsidTr="00CA62DC">
        <w:trPr>
          <w:jc w:val="center"/>
        </w:trPr>
        <w:tc>
          <w:tcPr>
            <w:tcW w:w="180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1F70A80" w14:textId="77777777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D5AC89C" w14:textId="3C5A5907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lang w:val="en-CA"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val="en-CA" w:bidi="fa-IR"/>
              </w:rPr>
              <w:t>Voltage Gain</w:t>
            </w:r>
          </w:p>
        </w:tc>
      </w:tr>
      <w:tr w:rsidR="00F34678" w:rsidRPr="00CA62DC" w14:paraId="661921AB" w14:textId="77777777" w:rsidTr="00CA62DC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62CEA202" w14:textId="77777777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2C2A194B" w14:textId="7A8CABD1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Output Swing</w:t>
            </w:r>
          </w:p>
        </w:tc>
      </w:tr>
      <w:tr w:rsidR="00F34678" w:rsidRPr="00CA62DC" w14:paraId="12CEBC00" w14:textId="77777777" w:rsidTr="00CA62DC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D2D8BA3" w14:textId="77777777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0752E959" w14:textId="354B1946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I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C1</w:t>
            </w:r>
          </w:p>
        </w:tc>
      </w:tr>
      <w:tr w:rsidR="00F34678" w:rsidRPr="00CA62DC" w14:paraId="39DC8155" w14:textId="77777777" w:rsidTr="00CA62DC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200EF61D" w14:textId="77777777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79046D28" w14:textId="587F43B3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I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C2</w:t>
            </w:r>
          </w:p>
        </w:tc>
      </w:tr>
      <w:tr w:rsidR="00F34678" w:rsidRPr="00CA62DC" w14:paraId="51198F30" w14:textId="77777777" w:rsidTr="00CA62DC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CC3772B" w14:textId="77777777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21BFAB41" w14:textId="77777777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I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C3</w:t>
            </w:r>
          </w:p>
        </w:tc>
      </w:tr>
      <w:tr w:rsidR="00F34678" w:rsidRPr="00CA62DC" w14:paraId="13A0419F" w14:textId="77777777" w:rsidTr="00CA62DC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5C971594" w14:textId="77777777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2B23B33F" w14:textId="19AE1B6C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I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C4</w:t>
            </w:r>
          </w:p>
        </w:tc>
      </w:tr>
      <w:tr w:rsidR="00F34678" w:rsidRPr="00CA62DC" w14:paraId="53D965A5" w14:textId="77777777" w:rsidTr="00CA62DC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B5A5FA3" w14:textId="77777777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3513CE2D" w14:textId="1A43FD38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F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L</w:t>
            </w:r>
          </w:p>
        </w:tc>
      </w:tr>
      <w:tr w:rsidR="00F34678" w:rsidRPr="00CA62DC" w14:paraId="0C250D33" w14:textId="77777777" w:rsidTr="00CA62DC">
        <w:trPr>
          <w:jc w:val="center"/>
        </w:trPr>
        <w:tc>
          <w:tcPr>
            <w:tcW w:w="180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D560551" w14:textId="77777777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816C234" w14:textId="0ED1F249" w:rsidR="00F34678" w:rsidRPr="00CA62DC" w:rsidRDefault="00F34678" w:rsidP="00CA62DC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F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H</w:t>
            </w:r>
          </w:p>
        </w:tc>
      </w:tr>
    </w:tbl>
    <w:p w14:paraId="6AE5DF78" w14:textId="77777777" w:rsidR="009B1B26" w:rsidRDefault="009B1B26" w:rsidP="00AE4194">
      <w:pPr>
        <w:bidi/>
        <w:jc w:val="both"/>
        <w:rPr>
          <w:rFonts w:ascii="Times New Roman" w:hAnsi="Times New Roman" w:cs="B Zar"/>
          <w:color w:val="3F70AC"/>
          <w:sz w:val="28"/>
          <w:szCs w:val="28"/>
          <w:lang w:bidi="fa-IR"/>
        </w:rPr>
      </w:pPr>
    </w:p>
    <w:p w14:paraId="6855ADB3" w14:textId="6C60E80B" w:rsidR="00AE4194" w:rsidRPr="005B3C79" w:rsidRDefault="006000CB" w:rsidP="00081FEB">
      <w:pPr>
        <w:bidi/>
        <w:jc w:val="both"/>
        <w:rPr>
          <w:rFonts w:ascii="Times New Roman" w:hAnsi="Times New Roman" w:cs="B Zar"/>
          <w:color w:val="3F70AC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color w:val="3F70AC"/>
          <w:sz w:val="28"/>
          <w:szCs w:val="28"/>
          <w:rtl/>
          <w:lang w:bidi="fa-IR"/>
        </w:rPr>
        <w:t>ج- تکرار شبیه</w:t>
      </w:r>
      <w:r>
        <w:rPr>
          <w:rFonts w:ascii="Times New Roman" w:hAnsi="Times New Roman" w:cs="B Zar"/>
          <w:color w:val="3F70AC"/>
          <w:sz w:val="28"/>
          <w:szCs w:val="28"/>
          <w:rtl/>
          <w:lang w:bidi="fa-IR"/>
        </w:rPr>
        <w:softHyphen/>
      </w:r>
      <w:r w:rsidR="00F34678">
        <w:rPr>
          <w:rFonts w:ascii="Times New Roman" w:hAnsi="Times New Roman" w:cs="B Zar" w:hint="cs"/>
          <w:color w:val="3F70AC"/>
          <w:sz w:val="28"/>
          <w:szCs w:val="28"/>
          <w:rtl/>
          <w:lang w:bidi="fa-IR"/>
        </w:rPr>
        <w:t>سازی با ملاحظات عملی</w:t>
      </w:r>
    </w:p>
    <w:p w14:paraId="26A195D5" w14:textId="208DE345" w:rsidR="00F34678" w:rsidRDefault="00F34678" w:rsidP="00155046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برای اینکه بهره مدار 4000 و سویینگ خروجی </w:t>
      </w:r>
      <m:oMath>
        <m:r>
          <w:rPr>
            <w:rFonts w:ascii="Cambria Math" w:hAnsi="Cambria Math" w:cs="B Zar"/>
            <w:sz w:val="28"/>
            <w:szCs w:val="28"/>
            <w:lang w:bidi="fa-IR"/>
          </w:rPr>
          <m:t xml:space="preserve">7 </m:t>
        </m:r>
        <m:sSub>
          <m:sSubPr>
            <m:ctrlPr>
              <w:rPr>
                <w:rFonts w:ascii="Cambria Math" w:hAnsi="Cambria Math" w:cs="B Zar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hAnsi="Cambria Math" w:cs="B Zar"/>
                <w:sz w:val="28"/>
                <w:szCs w:val="28"/>
                <w:lang w:bidi="fa-IR"/>
              </w:rPr>
              <m:t>V</m:t>
            </m:r>
          </m:e>
          <m:sub>
            <m:r>
              <w:rPr>
                <w:rFonts w:ascii="Cambria Math" w:hAnsi="Cambria Math" w:cs="B Zar"/>
                <w:sz w:val="28"/>
                <w:szCs w:val="28"/>
                <w:lang w:bidi="fa-IR"/>
              </w:rPr>
              <m:t>p-p</m:t>
            </m:r>
          </m:sub>
        </m:sSub>
      </m:oMath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باشد ورودی مدار باید کمتر از </w:t>
      </w:r>
      <m:oMath>
        <m:r>
          <w:rPr>
            <w:rFonts w:ascii="Cambria Math" w:hAnsi="Cambria Math" w:cs="B Zar"/>
            <w:sz w:val="28"/>
            <w:szCs w:val="28"/>
            <w:lang w:val="en-CA" w:bidi="fa-IR"/>
          </w:rPr>
          <m:t>1mV</m:t>
        </m:r>
      </m:oMath>
      <w:r>
        <w:rPr>
          <w:rFonts w:ascii="Times New Roman" w:hAnsi="Times New Roman" w:cs="B Zar" w:hint="cs"/>
          <w:sz w:val="28"/>
          <w:szCs w:val="28"/>
          <w:rtl/>
          <w:lang w:val="en-CA" w:bidi="fa-IR"/>
        </w:rPr>
        <w:t xml:space="preserve"> باشد. </w:t>
      </w:r>
      <w:r w:rsidR="00BE5A76">
        <w:rPr>
          <w:rFonts w:ascii="Times New Roman" w:hAnsi="Times New Roman" w:cs="B Zar" w:hint="cs"/>
          <w:sz w:val="28"/>
          <w:szCs w:val="28"/>
          <w:rtl/>
          <w:lang w:bidi="fa-IR"/>
        </w:rPr>
        <w:t>ا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مکان تولید چنین ولتاژ ورودی </w:t>
      </w:r>
      <w:r w:rsidR="005B3C79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در آزمایشگاه وجود ندارد، 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به </w:t>
      </w:r>
      <w:r w:rsidRPr="00155046">
        <w:rPr>
          <w:rFonts w:ascii="Times New Roman" w:hAnsi="Times New Roman" w:cs="B Zar" w:hint="cs"/>
          <w:sz w:val="28"/>
          <w:szCs w:val="28"/>
          <w:rtl/>
          <w:lang w:bidi="fa-IR"/>
        </w:rPr>
        <w:t>همین خاطر</w:t>
      </w:r>
      <w:r w:rsidR="00ED73B6" w:rsidRPr="0015504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یا</w:t>
      </w:r>
      <w:r w:rsidRPr="0015504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باید بهره مدار را کاهش دهیم</w:t>
      </w:r>
      <w:r w:rsidRPr="0015504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ED73B6" w:rsidRPr="0015504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و یا از تقسیم مقاومتی استفاده کنیم </w:t>
      </w:r>
      <w:r w:rsidRPr="00155046">
        <w:rPr>
          <w:rFonts w:ascii="Times New Roman" w:hAnsi="Times New Roman" w:cs="B Zar" w:hint="cs"/>
          <w:sz w:val="28"/>
          <w:szCs w:val="28"/>
          <w:rtl/>
          <w:lang w:bidi="fa-IR"/>
        </w:rPr>
        <w:t>تا</w:t>
      </w:r>
      <w:r w:rsidR="00ED73B6" w:rsidRPr="0015504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دامنه</w:t>
      </w:r>
      <w:r w:rsidR="00574CAD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574CAD">
        <w:rPr>
          <w:rFonts w:ascii="Times New Roman" w:hAnsi="Times New Roman" w:cs="B Zar" w:hint="cs"/>
          <w:sz w:val="28"/>
          <w:szCs w:val="28"/>
          <w:rtl/>
          <w:lang w:bidi="fa-IR"/>
        </w:rPr>
        <w:t>ی</w:t>
      </w:r>
      <w:r w:rsidR="00ED73B6" w:rsidRPr="0015504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ولتاژ </w:t>
      </w:r>
      <w:r w:rsidRPr="0015504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ورود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</w:t>
      </w:r>
      <w:r w:rsidR="00ED73B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بتواند 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بزرگ</w:t>
      </w:r>
      <w:r w:rsidR="00ED73B6">
        <w:rPr>
          <w:rFonts w:ascii="Times New Roman" w:hAnsi="Times New Roman" w:cs="B Zar" w:hint="cs"/>
          <w:sz w:val="28"/>
          <w:szCs w:val="28"/>
          <w:rtl/>
          <w:lang w:bidi="fa-IR"/>
        </w:rPr>
        <w:t>تر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155046">
        <w:rPr>
          <w:rFonts w:ascii="Times New Roman" w:hAnsi="Times New Roman" w:cs="B Zar" w:hint="cs"/>
          <w:sz w:val="28"/>
          <w:szCs w:val="28"/>
          <w:rtl/>
          <w:lang w:bidi="fa-IR"/>
        </w:rPr>
        <w:t>باشد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.</w:t>
      </w:r>
    </w:p>
    <w:p w14:paraId="789B9917" w14:textId="28EAE559" w:rsidR="00F34678" w:rsidRDefault="00F34678" w:rsidP="00F34678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برخی عناصر مدار شکل 1 تاثیر بیشتری در بهره</w:t>
      </w:r>
      <w:r w:rsidR="00574CAD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574CAD">
        <w:rPr>
          <w:rFonts w:ascii="Times New Roman" w:hAnsi="Times New Roman" w:cs="B Zar" w:hint="cs"/>
          <w:sz w:val="28"/>
          <w:szCs w:val="28"/>
          <w:rtl/>
          <w:lang w:bidi="fa-IR"/>
        </w:rPr>
        <w:t>ی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مدار دارند.</w:t>
      </w:r>
      <w:r w:rsidR="00ED7931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5B3C79">
        <w:rPr>
          <w:rFonts w:ascii="Times New Roman" w:hAnsi="Times New Roman" w:cs="B Zar" w:hint="cs"/>
          <w:sz w:val="28"/>
          <w:szCs w:val="28"/>
          <w:rtl/>
          <w:lang w:bidi="fa-IR"/>
        </w:rPr>
        <w:t>دو روش برای کاهش بهره</w:t>
      </w:r>
      <w:r w:rsidR="00574CAD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574CAD">
        <w:rPr>
          <w:rFonts w:ascii="Times New Roman" w:hAnsi="Times New Roman" w:cs="B Zar" w:hint="cs"/>
          <w:sz w:val="28"/>
          <w:szCs w:val="28"/>
          <w:rtl/>
          <w:lang w:bidi="fa-IR"/>
        </w:rPr>
        <w:t>ی</w:t>
      </w:r>
      <w:r w:rsidR="005B3C79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کل بیان کنید. </w:t>
      </w:r>
    </w:p>
    <w:p w14:paraId="29FB5DCF" w14:textId="77777777" w:rsidR="00081FEB" w:rsidRDefault="00081FEB" w:rsidP="00ED73B6">
      <w:pPr>
        <w:bidi/>
        <w:jc w:val="both"/>
        <w:rPr>
          <w:rFonts w:ascii="Times New Roman" w:hAnsi="Times New Roman" w:cs="Times New Roman"/>
          <w:color w:val="FF0000"/>
          <w:sz w:val="28"/>
          <w:szCs w:val="28"/>
          <w:rtl/>
          <w:lang w:bidi="fa-IR"/>
        </w:rPr>
      </w:pPr>
    </w:p>
    <w:p w14:paraId="730EAB63" w14:textId="77777777" w:rsidR="00081FEB" w:rsidRDefault="00081FEB" w:rsidP="00081FEB">
      <w:pPr>
        <w:bidi/>
        <w:jc w:val="both"/>
        <w:rPr>
          <w:rFonts w:ascii="Times New Roman" w:hAnsi="Times New Roman" w:cs="Times New Roman"/>
          <w:color w:val="FF0000"/>
          <w:sz w:val="28"/>
          <w:szCs w:val="28"/>
          <w:rtl/>
          <w:lang w:bidi="fa-IR"/>
        </w:rPr>
      </w:pPr>
    </w:p>
    <w:p w14:paraId="25713EFE" w14:textId="77777777" w:rsidR="00081FEB" w:rsidRDefault="00081FEB" w:rsidP="00081FEB">
      <w:pPr>
        <w:bidi/>
        <w:jc w:val="both"/>
        <w:rPr>
          <w:rFonts w:ascii="Times New Roman" w:hAnsi="Times New Roman" w:cs="Times New Roman"/>
          <w:color w:val="FF0000"/>
          <w:sz w:val="28"/>
          <w:szCs w:val="28"/>
          <w:rtl/>
          <w:lang w:bidi="fa-IR"/>
        </w:rPr>
      </w:pPr>
    </w:p>
    <w:p w14:paraId="4A2B6256" w14:textId="77777777" w:rsidR="00081FEB" w:rsidRDefault="00081FEB" w:rsidP="00081FEB">
      <w:pPr>
        <w:bidi/>
        <w:jc w:val="both"/>
        <w:rPr>
          <w:rFonts w:ascii="Times New Roman" w:hAnsi="Times New Roman" w:cs="Times New Roman"/>
          <w:color w:val="FF0000"/>
          <w:sz w:val="28"/>
          <w:szCs w:val="28"/>
          <w:rtl/>
          <w:lang w:bidi="fa-IR"/>
        </w:rPr>
      </w:pPr>
    </w:p>
    <w:p w14:paraId="7FE21F73" w14:textId="00C3EE72" w:rsidR="00ED73B6" w:rsidRDefault="00ED73B6" w:rsidP="00081FEB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ED73B6">
        <w:rPr>
          <w:rFonts w:ascii="Times New Roman" w:hAnsi="Times New Roman" w:cs="Times New Roman"/>
          <w:color w:val="FF0000"/>
          <w:sz w:val="28"/>
          <w:szCs w:val="28"/>
          <w:lang w:bidi="fa-IR"/>
        </w:rPr>
        <w:lastRenderedPageBreak/>
        <w:sym w:font="Wingdings" w:char="F0DF"/>
      </w:r>
      <w:r w:rsidR="00574CAD">
        <w:rPr>
          <w:rFonts w:ascii="Times New Roman" w:hAnsi="Times New Roman" w:cs="B Zar" w:hint="cs"/>
          <w:sz w:val="28"/>
          <w:szCs w:val="28"/>
          <w:rtl/>
          <w:lang w:bidi="fa-IR"/>
        </w:rPr>
        <w:t>با استفاده از یکی از این روش</w:t>
      </w:r>
      <w:r w:rsidR="00574CAD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5B3C79">
        <w:rPr>
          <w:rFonts w:ascii="Times New Roman" w:hAnsi="Times New Roman" w:cs="B Zar" w:hint="cs"/>
          <w:sz w:val="28"/>
          <w:szCs w:val="28"/>
          <w:rtl/>
          <w:lang w:bidi="fa-IR"/>
        </w:rPr>
        <w:t>ها بهره</w:t>
      </w:r>
      <w:r w:rsidR="008E0183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8E0183">
        <w:rPr>
          <w:rFonts w:ascii="Times New Roman" w:hAnsi="Times New Roman" w:cs="B Zar" w:hint="cs"/>
          <w:sz w:val="28"/>
          <w:szCs w:val="28"/>
          <w:rtl/>
          <w:lang w:bidi="fa-IR"/>
        </w:rPr>
        <w:t>ی</w:t>
      </w:r>
      <w:r w:rsidR="005B3C79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مدار فوق را به</w:t>
      </w:r>
      <w:r w:rsidR="00F34678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مقداری بین </w:t>
      </w:r>
      <w:r w:rsidR="005B3C79">
        <w:rPr>
          <w:rFonts w:ascii="Times New Roman" w:hAnsi="Times New Roman" w:cs="B Zar" w:hint="cs"/>
          <w:sz w:val="28"/>
          <w:szCs w:val="28"/>
          <w:rtl/>
          <w:lang w:bidi="fa-IR"/>
        </w:rPr>
        <w:t>۱۰۰ تا ۲۰</w:t>
      </w:r>
      <w:r w:rsidR="008E0183">
        <w:rPr>
          <w:rFonts w:ascii="Times New Roman" w:hAnsi="Times New Roman" w:cs="B Zar" w:hint="cs"/>
          <w:sz w:val="28"/>
          <w:szCs w:val="28"/>
          <w:rtl/>
          <w:lang w:bidi="fa-IR"/>
        </w:rPr>
        <w:t>۰ کاهش دهید و مدار جدید را شبیه</w:t>
      </w:r>
      <w:r w:rsidR="008E0183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5B3C79">
        <w:rPr>
          <w:rFonts w:ascii="Times New Roman" w:hAnsi="Times New Roman" w:cs="B Zar" w:hint="cs"/>
          <w:sz w:val="28"/>
          <w:szCs w:val="28"/>
          <w:rtl/>
          <w:lang w:bidi="fa-IR"/>
        </w:rPr>
        <w:t>سازی کنید.</w:t>
      </w:r>
    </w:p>
    <w:p w14:paraId="0AECC828" w14:textId="20DD6AD3" w:rsidR="006B0006" w:rsidRPr="00ED73B6" w:rsidRDefault="00305A0F" w:rsidP="00ED73B6">
      <w:pPr>
        <w:bidi/>
        <w:jc w:val="center"/>
        <w:rPr>
          <w:rFonts w:ascii="Times New Roman" w:hAnsi="Times New Roman" w:cs="B Zar"/>
          <w:sz w:val="28"/>
          <w:szCs w:val="28"/>
          <w:rtl/>
          <w:lang w:bidi="fa-IR"/>
        </w:rPr>
      </w:pPr>
      <w:r w:rsidRPr="00A413CD">
        <w:rPr>
          <w:rFonts w:ascii="Times New Roman" w:hAnsi="Times New Roman" w:cs="B Zar" w:hint="cs"/>
          <w:color w:val="FFFFFF" w:themeColor="background1"/>
          <w:sz w:val="28"/>
          <w:szCs w:val="28"/>
          <w:highlight w:val="black"/>
          <w:rtl/>
          <w:lang w:bidi="fa-IR"/>
        </w:rPr>
        <w:t>توجه کنید که این مدار نهایی</w:t>
      </w:r>
      <w:r w:rsidR="006B0006" w:rsidRPr="00A413CD">
        <w:rPr>
          <w:rFonts w:ascii="Times New Roman" w:hAnsi="Times New Roman" w:cs="B Zar" w:hint="cs"/>
          <w:color w:val="FFFFFF" w:themeColor="background1"/>
          <w:sz w:val="28"/>
          <w:szCs w:val="28"/>
          <w:highlight w:val="black"/>
          <w:rtl/>
          <w:lang w:bidi="fa-IR"/>
        </w:rPr>
        <w:t xml:space="preserve"> است که در آزمایشگاه پیاده سازی خواهید</w:t>
      </w:r>
      <w:r w:rsidR="00F34678">
        <w:rPr>
          <w:rFonts w:ascii="Times New Roman" w:hAnsi="Times New Roman" w:cs="B Zar" w:hint="cs"/>
          <w:color w:val="FFFFFF" w:themeColor="background1"/>
          <w:sz w:val="28"/>
          <w:szCs w:val="28"/>
          <w:highlight w:val="black"/>
          <w:rtl/>
          <w:lang w:bidi="fa-IR"/>
        </w:rPr>
        <w:t xml:space="preserve"> </w:t>
      </w:r>
      <w:r w:rsidR="006B0006" w:rsidRPr="00A413CD">
        <w:rPr>
          <w:rFonts w:ascii="Times New Roman" w:hAnsi="Times New Roman" w:cs="B Zar" w:hint="cs"/>
          <w:color w:val="FFFFFF" w:themeColor="background1"/>
          <w:sz w:val="28"/>
          <w:szCs w:val="28"/>
          <w:highlight w:val="black"/>
          <w:rtl/>
          <w:lang w:bidi="fa-IR"/>
        </w:rPr>
        <w:t>کرد.</w:t>
      </w:r>
    </w:p>
    <w:p w14:paraId="605B8C1B" w14:textId="08A42810" w:rsidR="009455B9" w:rsidRPr="00CA62DC" w:rsidRDefault="009455B9" w:rsidP="009455B9">
      <w:pPr>
        <w:pStyle w:val="Caption"/>
        <w:keepNext/>
        <w:bidi/>
        <w:jc w:val="center"/>
        <w:rPr>
          <w:rFonts w:cs="B Nazanin"/>
          <w:b/>
          <w:bCs/>
          <w:i w:val="0"/>
          <w:iCs w:val="0"/>
        </w:rPr>
      </w:pPr>
      <w:r w:rsidRPr="00CA62DC">
        <w:rPr>
          <w:rFonts w:cs="B Nazanin" w:hint="cs"/>
          <w:b/>
          <w:bCs/>
          <w:i w:val="0"/>
          <w:iCs w:val="0"/>
          <w:rtl/>
          <w:lang w:val="en-CA" w:bidi="fa-IR"/>
        </w:rPr>
        <w:t xml:space="preserve">جدول </w:t>
      </w:r>
      <w:r>
        <w:rPr>
          <w:rFonts w:cs="B Nazanin" w:hint="cs"/>
          <w:b/>
          <w:bCs/>
          <w:i w:val="0"/>
          <w:iCs w:val="0"/>
          <w:rtl/>
          <w:lang w:val="en-CA" w:bidi="fa-IR"/>
        </w:rPr>
        <w:t>3:</w:t>
      </w:r>
      <w:r w:rsidRPr="00CA62DC">
        <w:rPr>
          <w:rFonts w:cs="B Nazanin" w:hint="cs"/>
          <w:b/>
          <w:bCs/>
          <w:i w:val="0"/>
          <w:iCs w:val="0"/>
          <w:rtl/>
          <w:lang w:val="en-CA" w:bidi="fa-IR"/>
        </w:rPr>
        <w:t xml:space="preserve"> نتایج شبیه سازی</w:t>
      </w:r>
      <w:r>
        <w:rPr>
          <w:rFonts w:cs="B Nazanin" w:hint="cs"/>
          <w:b/>
          <w:bCs/>
          <w:i w:val="0"/>
          <w:iCs w:val="0"/>
          <w:rtl/>
          <w:lang w:val="en-CA" w:bidi="fa-IR"/>
        </w:rPr>
        <w:t xml:space="preserve"> با در نظر گرفتن ملاحظات عملی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800"/>
        <w:gridCol w:w="1890"/>
      </w:tblGrid>
      <w:tr w:rsidR="009455B9" w:rsidRPr="00CA62DC" w14:paraId="1E45F2C5" w14:textId="77777777" w:rsidTr="00ED73B6">
        <w:trPr>
          <w:jc w:val="center"/>
        </w:trPr>
        <w:tc>
          <w:tcPr>
            <w:tcW w:w="180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E042E5B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17345B4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lang w:val="en-CA"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val="en-CA" w:bidi="fa-IR"/>
              </w:rPr>
              <w:t>Voltage Gain</w:t>
            </w:r>
          </w:p>
        </w:tc>
      </w:tr>
      <w:tr w:rsidR="009455B9" w:rsidRPr="00CA62DC" w14:paraId="684E9029" w14:textId="77777777" w:rsidTr="00ED73B6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7C7F2403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34958CFD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Output Swing</w:t>
            </w:r>
          </w:p>
        </w:tc>
      </w:tr>
      <w:tr w:rsidR="009455B9" w:rsidRPr="00CA62DC" w14:paraId="49C3302D" w14:textId="77777777" w:rsidTr="00ED73B6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28FD7553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1E8AB15E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I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C1</w:t>
            </w:r>
          </w:p>
        </w:tc>
      </w:tr>
      <w:tr w:rsidR="009455B9" w:rsidRPr="00CA62DC" w14:paraId="3B3081DE" w14:textId="77777777" w:rsidTr="00ED73B6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601BFDB2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2CE07D37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I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C2</w:t>
            </w:r>
          </w:p>
        </w:tc>
      </w:tr>
      <w:tr w:rsidR="009455B9" w:rsidRPr="00CA62DC" w14:paraId="1606328B" w14:textId="77777777" w:rsidTr="00ED73B6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4EF30826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C8C8639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I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C3</w:t>
            </w:r>
          </w:p>
        </w:tc>
      </w:tr>
      <w:tr w:rsidR="009455B9" w:rsidRPr="00CA62DC" w14:paraId="5C76BEEA" w14:textId="77777777" w:rsidTr="00ED73B6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06CDBF50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1E31181C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I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C4</w:t>
            </w:r>
          </w:p>
        </w:tc>
      </w:tr>
      <w:tr w:rsidR="009455B9" w:rsidRPr="00CA62DC" w14:paraId="3FD519DF" w14:textId="77777777" w:rsidTr="00ED73B6">
        <w:trPr>
          <w:jc w:val="center"/>
        </w:trPr>
        <w:tc>
          <w:tcPr>
            <w:tcW w:w="18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287018E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205389AB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F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L</w:t>
            </w:r>
          </w:p>
        </w:tc>
      </w:tr>
      <w:tr w:rsidR="009455B9" w:rsidRPr="00CA62DC" w14:paraId="3ABA9230" w14:textId="77777777" w:rsidTr="00ED73B6">
        <w:trPr>
          <w:jc w:val="center"/>
        </w:trPr>
        <w:tc>
          <w:tcPr>
            <w:tcW w:w="180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D4E550E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</w:p>
        </w:tc>
        <w:tc>
          <w:tcPr>
            <w:tcW w:w="189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121DA24" w14:textId="77777777" w:rsidR="009455B9" w:rsidRPr="00CA62DC" w:rsidRDefault="009455B9" w:rsidP="00995A87">
            <w:pPr>
              <w:bidi/>
              <w:jc w:val="center"/>
              <w:rPr>
                <w:rFonts w:ascii="Times New Roman" w:hAnsi="Times New Roman" w:cs="B Zar"/>
                <w:sz w:val="24"/>
                <w:szCs w:val="24"/>
                <w:rtl/>
                <w:lang w:bidi="fa-IR"/>
              </w:rPr>
            </w:pPr>
            <w:r w:rsidRPr="00CA62DC">
              <w:rPr>
                <w:rFonts w:ascii="Times New Roman" w:hAnsi="Times New Roman" w:cs="B Zar"/>
                <w:sz w:val="24"/>
                <w:szCs w:val="24"/>
                <w:lang w:bidi="fa-IR"/>
              </w:rPr>
              <w:t>F</w:t>
            </w:r>
            <w:r w:rsidRPr="00CA62DC">
              <w:rPr>
                <w:rFonts w:ascii="Times New Roman" w:hAnsi="Times New Roman" w:cs="B Zar"/>
                <w:sz w:val="24"/>
                <w:szCs w:val="24"/>
                <w:vertAlign w:val="subscript"/>
                <w:lang w:bidi="fa-IR"/>
              </w:rPr>
              <w:t>H</w:t>
            </w:r>
          </w:p>
        </w:tc>
      </w:tr>
    </w:tbl>
    <w:p w14:paraId="0C021A94" w14:textId="77777777" w:rsidR="009455B9" w:rsidRPr="00A413CD" w:rsidRDefault="009455B9" w:rsidP="009455B9">
      <w:pPr>
        <w:bidi/>
        <w:jc w:val="center"/>
        <w:rPr>
          <w:rFonts w:ascii="Times New Roman" w:hAnsi="Times New Roman" w:cs="B Zar"/>
          <w:color w:val="FFFFFF" w:themeColor="background1"/>
          <w:sz w:val="28"/>
          <w:szCs w:val="28"/>
          <w:rtl/>
          <w:lang w:bidi="fa-IR"/>
        </w:rPr>
      </w:pPr>
    </w:p>
    <w:p w14:paraId="23383140" w14:textId="0C3064FB" w:rsidR="00BE5A76" w:rsidRPr="00C21127" w:rsidRDefault="004D420C" w:rsidP="002F69D3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ت</w:t>
      </w: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- 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ولتاژ بیس </w:t>
      </w:r>
      <w:r>
        <w:rPr>
          <w:rFonts w:ascii="Times New Roman" w:hAnsi="Times New Roman" w:cs="B Zar"/>
          <w:sz w:val="28"/>
          <w:szCs w:val="28"/>
          <w:lang w:bidi="fa-IR"/>
        </w:rPr>
        <w:t>Q</w:t>
      </w:r>
      <w:r>
        <w:rPr>
          <w:rFonts w:ascii="Times New Roman" w:hAnsi="Times New Roman" w:cs="B Zar"/>
          <w:sz w:val="28"/>
          <w:szCs w:val="28"/>
          <w:vertAlign w:val="subscript"/>
          <w:lang w:bidi="fa-IR"/>
        </w:rPr>
        <w:t>3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را محاسبه کنید و دلیل وجود </w:t>
      </w:r>
      <w:r w:rsidRPr="008F120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خازن </w:t>
      </w:r>
      <w:r w:rsidRPr="008F120D">
        <w:rPr>
          <w:rFonts w:ascii="Times New Roman" w:hAnsi="Times New Roman" w:cs="B Zar"/>
          <w:sz w:val="28"/>
          <w:szCs w:val="28"/>
          <w:lang w:bidi="fa-IR"/>
        </w:rPr>
        <w:t>C</w:t>
      </w:r>
      <w:r w:rsidR="009D2647">
        <w:rPr>
          <w:rFonts w:ascii="Times New Roman" w:hAnsi="Times New Roman" w:cs="B Zar"/>
          <w:sz w:val="28"/>
          <w:szCs w:val="28"/>
          <w:vertAlign w:val="subscript"/>
          <w:lang w:bidi="fa-IR"/>
        </w:rPr>
        <w:t>4</w:t>
      </w:r>
      <w:r w:rsidR="00D97504" w:rsidRPr="008F120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را بنویسید</w:t>
      </w:r>
      <w:r w:rsidR="00D97504">
        <w:rPr>
          <w:rFonts w:ascii="Times New Roman" w:hAnsi="Times New Roman" w:cs="B Zar" w:hint="cs"/>
          <w:sz w:val="28"/>
          <w:szCs w:val="28"/>
          <w:rtl/>
          <w:lang w:bidi="fa-IR"/>
        </w:rPr>
        <w:t>. آیا راهی وجود دارد که بتوان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خازن </w:t>
      </w:r>
      <w:r>
        <w:rPr>
          <w:rFonts w:ascii="Times New Roman" w:hAnsi="Times New Roman" w:cs="B Zar"/>
          <w:sz w:val="28"/>
          <w:szCs w:val="28"/>
          <w:lang w:bidi="fa-IR"/>
        </w:rPr>
        <w:t>C</w:t>
      </w:r>
      <w:r w:rsidR="009D2647">
        <w:rPr>
          <w:rFonts w:ascii="Times New Roman" w:hAnsi="Times New Roman" w:cs="B Zar"/>
          <w:sz w:val="28"/>
          <w:szCs w:val="28"/>
          <w:vertAlign w:val="subscript"/>
          <w:lang w:bidi="fa-IR"/>
        </w:rPr>
        <w:t>4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D97504">
        <w:rPr>
          <w:rFonts w:ascii="Times New Roman" w:hAnsi="Times New Roman" w:cs="B Zar" w:hint="cs"/>
          <w:sz w:val="28"/>
          <w:szCs w:val="28"/>
          <w:rtl/>
          <w:lang w:bidi="fa-IR"/>
        </w:rPr>
        <w:t>را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از مدار حذ</w:t>
      </w:r>
      <w:r w:rsidR="00D97504">
        <w:rPr>
          <w:rFonts w:ascii="Times New Roman" w:hAnsi="Times New Roman" w:cs="B Zar" w:hint="cs"/>
          <w:sz w:val="28"/>
          <w:szCs w:val="28"/>
          <w:rtl/>
          <w:lang w:bidi="fa-IR"/>
        </w:rPr>
        <w:t>ف کرد؟ مزیت حذف این خازن چیست</w:t>
      </w:r>
      <w:r w:rsidR="002F69D3">
        <w:rPr>
          <w:rFonts w:ascii="Times New Roman" w:hAnsi="Times New Roman" w:cs="B Zar" w:hint="cs"/>
          <w:sz w:val="28"/>
          <w:szCs w:val="28"/>
          <w:rtl/>
          <w:lang w:bidi="fa-IR"/>
        </w:rPr>
        <w:t>؟</w:t>
      </w:r>
    </w:p>
    <w:p w14:paraId="3DC6261D" w14:textId="77777777" w:rsidR="00770344" w:rsidRPr="00C21127" w:rsidRDefault="00770344">
      <w:pPr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Zar"/>
          <w:sz w:val="28"/>
          <w:szCs w:val="28"/>
          <w:rtl/>
          <w:lang w:bidi="fa-IR"/>
        </w:rPr>
        <w:br w:type="page"/>
      </w:r>
    </w:p>
    <w:p w14:paraId="75B0F369" w14:textId="77777777" w:rsidR="00332B5B" w:rsidRPr="00C21127" w:rsidRDefault="008B52AD" w:rsidP="00332B5B">
      <w:pPr>
        <w:jc w:val="right"/>
        <w:rPr>
          <w:rFonts w:ascii="Times New Roman" w:hAnsi="Times New Roman" w:cs="B Zar"/>
          <w:b/>
          <w:bCs/>
          <w:color w:val="C00000"/>
          <w:sz w:val="32"/>
          <w:szCs w:val="32"/>
          <w:rtl/>
          <w:lang w:bidi="fa-IR"/>
        </w:rPr>
      </w:pPr>
      <w:r w:rsidRPr="00C21127">
        <w:rPr>
          <w:rFonts w:ascii="Times New Roman" w:hAnsi="Times New Roman" w:cs="B Zar" w:hint="cs"/>
          <w:b/>
          <w:bCs/>
          <w:color w:val="C00000"/>
          <w:sz w:val="32"/>
          <w:szCs w:val="32"/>
          <w:rtl/>
          <w:lang w:bidi="fa-IR"/>
        </w:rPr>
        <w:lastRenderedPageBreak/>
        <w:t>گزارش کار</w:t>
      </w:r>
    </w:p>
    <w:p w14:paraId="2076EAEC" w14:textId="682DDF5E" w:rsidR="000409DE" w:rsidRPr="00BA0E7E" w:rsidRDefault="00332B5B" w:rsidP="00D82634">
      <w:pPr>
        <w:bidi/>
        <w:jc w:val="both"/>
        <w:rPr>
          <w:rFonts w:ascii="Times" w:hAnsi="Times" w:cs="B Zar"/>
          <w:b/>
          <w:bCs/>
          <w:sz w:val="24"/>
          <w:szCs w:val="32"/>
          <w:rtl/>
          <w:lang w:bidi="fa-IR"/>
        </w:rPr>
      </w:pPr>
      <w:r w:rsidRPr="00C21127">
        <w:rPr>
          <w:rFonts w:ascii="Times New Roman" w:hAnsi="Times New Roman" w:cs="B Zar" w:hint="cs"/>
          <w:b/>
          <w:bCs/>
          <w:sz w:val="32"/>
          <w:szCs w:val="32"/>
          <w:rtl/>
          <w:lang w:bidi="fa-IR"/>
        </w:rPr>
        <w:t>توجه</w:t>
      </w:r>
      <w:r w:rsidR="000409DE" w:rsidRPr="000409DE">
        <w:rPr>
          <w:rFonts w:ascii="Times" w:hAnsi="Times" w:cs="B Zar" w:hint="cs"/>
          <w:sz w:val="24"/>
          <w:szCs w:val="32"/>
          <w:rtl/>
          <w:lang w:bidi="fa-IR"/>
        </w:rPr>
        <w:t xml:space="preserve"> </w:t>
      </w:r>
      <w:r w:rsidR="000409DE">
        <w:rPr>
          <w:rFonts w:ascii="Times" w:hAnsi="Times" w:cs="B Zar" w:hint="cs"/>
          <w:sz w:val="24"/>
          <w:szCs w:val="32"/>
          <w:rtl/>
          <w:lang w:bidi="fa-IR"/>
        </w:rPr>
        <w:t>صفحات</w:t>
      </w:r>
      <w:r w:rsidR="00D82634">
        <w:rPr>
          <w:rFonts w:ascii="Times" w:hAnsi="Times" w:cs="B Zar" w:hint="cs"/>
          <w:sz w:val="24"/>
          <w:szCs w:val="32"/>
          <w:rtl/>
          <w:lang w:bidi="fa-IR"/>
        </w:rPr>
        <w:t xml:space="preserve"> 6</w:t>
      </w:r>
      <w:r w:rsidR="001F710F">
        <w:rPr>
          <w:rFonts w:ascii="Times" w:hAnsi="Times" w:cs="B Zar" w:hint="cs"/>
          <w:sz w:val="24"/>
          <w:szCs w:val="32"/>
          <w:rtl/>
          <w:lang w:bidi="fa-IR"/>
        </w:rPr>
        <w:t xml:space="preserve"> تا </w:t>
      </w:r>
      <w:r w:rsidR="005017EB">
        <w:rPr>
          <w:rFonts w:ascii="Times" w:hAnsi="Times" w:cs="B Zar" w:hint="cs"/>
          <w:sz w:val="24"/>
          <w:szCs w:val="32"/>
          <w:rtl/>
          <w:lang w:bidi="fa-IR"/>
        </w:rPr>
        <w:t>9</w:t>
      </w:r>
      <w:r w:rsidR="00244752">
        <w:rPr>
          <w:rFonts w:ascii="Times" w:hAnsi="Times" w:cs="B Zar" w:hint="cs"/>
          <w:sz w:val="24"/>
          <w:szCs w:val="32"/>
          <w:rtl/>
          <w:lang w:bidi="fa-IR"/>
        </w:rPr>
        <w:t xml:space="preserve"> </w:t>
      </w:r>
      <w:r w:rsidR="000409DE" w:rsidRPr="00BA0E7E">
        <w:rPr>
          <w:rFonts w:ascii="Times" w:hAnsi="Times" w:cs="B Zar" w:hint="cs"/>
          <w:sz w:val="24"/>
          <w:szCs w:val="32"/>
          <w:rtl/>
          <w:lang w:bidi="fa-IR"/>
        </w:rPr>
        <w:t>را پس از انجام آزمایش تکمیل کرده و به عنوان گزارش کار تحویل دهی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698"/>
        <w:gridCol w:w="4878"/>
      </w:tblGrid>
      <w:tr w:rsidR="000409DE" w:rsidRPr="00BA0E7E" w14:paraId="05E7EE25" w14:textId="77777777" w:rsidTr="00A56203">
        <w:trPr>
          <w:trHeight w:val="1160"/>
        </w:trPr>
        <w:tc>
          <w:tcPr>
            <w:tcW w:w="4698" w:type="dxa"/>
            <w:tcBorders>
              <w:top w:val="single" w:sz="12" w:space="0" w:color="auto"/>
              <w:left w:val="single" w:sz="12" w:space="0" w:color="auto"/>
              <w:bottom w:val="double" w:sz="12" w:space="0" w:color="auto"/>
            </w:tcBorders>
          </w:tcPr>
          <w:p w14:paraId="0D1F293E" w14:textId="77777777" w:rsidR="000409DE" w:rsidRPr="00BA0E7E" w:rsidRDefault="000409DE" w:rsidP="00A56203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نام و نام خانوادگی:</w:t>
            </w:r>
          </w:p>
          <w:p w14:paraId="7F7DEA44" w14:textId="77777777" w:rsidR="000409DE" w:rsidRPr="00BA0E7E" w:rsidRDefault="000409DE" w:rsidP="00A56203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شماره دانشجویی:</w:t>
            </w:r>
          </w:p>
        </w:tc>
        <w:tc>
          <w:tcPr>
            <w:tcW w:w="4878" w:type="dxa"/>
            <w:tcBorders>
              <w:top w:val="single" w:sz="12" w:space="0" w:color="auto"/>
              <w:bottom w:val="double" w:sz="6" w:space="0" w:color="auto"/>
              <w:right w:val="single" w:sz="12" w:space="0" w:color="auto"/>
            </w:tcBorders>
          </w:tcPr>
          <w:p w14:paraId="1C911C21" w14:textId="77777777" w:rsidR="000409DE" w:rsidRPr="00BA0E7E" w:rsidRDefault="000409DE" w:rsidP="00A56203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نام و نام خانوادگی:</w:t>
            </w:r>
          </w:p>
          <w:p w14:paraId="05F0E759" w14:textId="77777777" w:rsidR="000409DE" w:rsidRPr="00BA0E7E" w:rsidRDefault="000409DE" w:rsidP="00A56203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شماره دانشجویی:</w:t>
            </w:r>
          </w:p>
        </w:tc>
      </w:tr>
      <w:tr w:rsidR="000409DE" w:rsidRPr="00BA0E7E" w14:paraId="13A6C623" w14:textId="77777777" w:rsidTr="00A56203">
        <w:trPr>
          <w:trHeight w:val="620"/>
        </w:trPr>
        <w:tc>
          <w:tcPr>
            <w:tcW w:w="9576" w:type="dxa"/>
            <w:gridSpan w:val="2"/>
            <w:tcBorders>
              <w:top w:val="double" w:sz="12" w:space="0" w:color="auto"/>
              <w:left w:val="single" w:sz="12" w:space="0" w:color="auto"/>
              <w:right w:val="single" w:sz="12" w:space="0" w:color="auto"/>
            </w:tcBorders>
          </w:tcPr>
          <w:p w14:paraId="2DA7A662" w14:textId="77777777" w:rsidR="000409DE" w:rsidRPr="00BA0E7E" w:rsidRDefault="000409DE" w:rsidP="00A56203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شماره</w:t>
            </w:r>
            <w:r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  <w:softHyphen/>
            </w: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ی گروه:</w:t>
            </w:r>
          </w:p>
        </w:tc>
      </w:tr>
      <w:tr w:rsidR="000409DE" w:rsidRPr="00BA0E7E" w14:paraId="61A794DA" w14:textId="77777777" w:rsidTr="00A56203">
        <w:trPr>
          <w:trHeight w:val="620"/>
        </w:trPr>
        <w:tc>
          <w:tcPr>
            <w:tcW w:w="9576" w:type="dxa"/>
            <w:gridSpan w:val="2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00BD99A" w14:textId="77777777" w:rsidR="000409DE" w:rsidRPr="00BA0E7E" w:rsidRDefault="000409DE" w:rsidP="00A56203">
            <w:pPr>
              <w:bidi/>
              <w:jc w:val="both"/>
              <w:rPr>
                <w:rFonts w:ascii="Times" w:hAnsi="Times" w:cs="B Zar"/>
                <w:b/>
                <w:bCs/>
                <w:sz w:val="24"/>
                <w:szCs w:val="28"/>
                <w:rtl/>
                <w:lang w:bidi="fa-IR"/>
              </w:rPr>
            </w:pPr>
            <w:r w:rsidRPr="00BA0E7E">
              <w:rPr>
                <w:rFonts w:ascii="Times" w:hAnsi="Times" w:cs="B Zar" w:hint="cs"/>
                <w:b/>
                <w:bCs/>
                <w:sz w:val="24"/>
                <w:szCs w:val="28"/>
                <w:rtl/>
                <w:lang w:bidi="fa-IR"/>
              </w:rPr>
              <w:t>تاریخ انجام آزمایش:</w:t>
            </w:r>
          </w:p>
        </w:tc>
      </w:tr>
    </w:tbl>
    <w:p w14:paraId="750659F7" w14:textId="77777777" w:rsidR="00721AA5" w:rsidRPr="00C21127" w:rsidRDefault="00721AA5" w:rsidP="00332B5B">
      <w:pPr>
        <w:bidi/>
        <w:jc w:val="both"/>
        <w:rPr>
          <w:rFonts w:ascii="Times New Roman" w:hAnsi="Times New Roman" w:cs="B Zar"/>
          <w:b/>
          <w:bCs/>
          <w:sz w:val="32"/>
          <w:szCs w:val="32"/>
          <w:rtl/>
          <w:lang w:bidi="fa-IR"/>
        </w:rPr>
      </w:pPr>
    </w:p>
    <w:p w14:paraId="0FB6605B" w14:textId="77777777" w:rsidR="002C216F" w:rsidRPr="00C21127" w:rsidRDefault="00873789" w:rsidP="00721AA5">
      <w:pPr>
        <w:bidi/>
        <w:jc w:val="both"/>
        <w:rPr>
          <w:rFonts w:ascii="Times New Roman" w:hAnsi="Times New Roman" w:cs="B Zar"/>
          <w:b/>
          <w:bCs/>
          <w:sz w:val="32"/>
          <w:szCs w:val="32"/>
          <w:lang w:bidi="fa-IR"/>
        </w:rPr>
      </w:pPr>
      <w:r w:rsidRPr="00C21127">
        <w:rPr>
          <w:rFonts w:ascii="Times New Roman" w:hAnsi="Times New Roman" w:cs="B Zar" w:hint="cs"/>
          <w:b/>
          <w:bCs/>
          <w:sz w:val="32"/>
          <w:szCs w:val="32"/>
          <w:rtl/>
          <w:lang w:bidi="fa-IR"/>
        </w:rPr>
        <w:t xml:space="preserve">دستور کار </w:t>
      </w:r>
    </w:p>
    <w:p w14:paraId="629B2DD7" w14:textId="15134AC3" w:rsidR="00A538A2" w:rsidRPr="00CA62DC" w:rsidRDefault="008B41A3" w:rsidP="00AD14E7">
      <w:pPr>
        <w:bidi/>
        <w:jc w:val="both"/>
        <w:rPr>
          <w:rFonts w:ascii="Times New Roman" w:hAnsi="Times New Roman" w:cs="B Zar"/>
          <w:b/>
          <w:bCs/>
          <w:sz w:val="28"/>
          <w:szCs w:val="28"/>
          <w:lang w:bidi="fa-IR"/>
        </w:rPr>
      </w:pPr>
      <w:r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1-2</w:t>
      </w:r>
      <w:r w:rsidR="00D97504" w:rsidRPr="00CA62DC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 xml:space="preserve"> بستن</w:t>
      </w:r>
      <w:r w:rsidR="004B5E94" w:rsidRPr="00CA62DC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 xml:space="preserve"> مدار</w:t>
      </w:r>
    </w:p>
    <w:p w14:paraId="13BC4CDC" w14:textId="1C01B56A" w:rsidR="00D97504" w:rsidRDefault="00D97504" w:rsidP="00E10306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A62DC">
        <w:rPr>
          <w:rFonts w:ascii="Times New Roman" w:hAnsi="Times New Roman" w:cs="B Zar" w:hint="cs"/>
          <w:sz w:val="28"/>
          <w:szCs w:val="28"/>
          <w:rtl/>
          <w:lang w:bidi="fa-IR"/>
        </w:rPr>
        <w:t>مدار نهایی را که در پیش</w:t>
      </w:r>
      <w:r w:rsidR="00E10306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Pr="00CA62DC">
        <w:rPr>
          <w:rFonts w:ascii="Times New Roman" w:hAnsi="Times New Roman" w:cs="B Zar" w:hint="cs"/>
          <w:sz w:val="28"/>
          <w:szCs w:val="28"/>
          <w:rtl/>
          <w:lang w:bidi="fa-IR"/>
        </w:rPr>
        <w:t>گزارش طراحی و شبیه</w:t>
      </w:r>
      <w:r w:rsidR="00E10306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Pr="00CA62DC">
        <w:rPr>
          <w:rFonts w:ascii="Times New Roman" w:hAnsi="Times New Roman" w:cs="B Zar" w:hint="cs"/>
          <w:sz w:val="28"/>
          <w:szCs w:val="28"/>
          <w:rtl/>
          <w:lang w:bidi="fa-IR"/>
        </w:rPr>
        <w:t>سازی کردید (با بهره ولتاژ بین</w:t>
      </w:r>
      <w:r w:rsidR="00B55EE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100 تا 200) در آزمایشگاه پیاده</w:t>
      </w:r>
      <w:r w:rsidR="00B55EE7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Pr="00CA62DC">
        <w:rPr>
          <w:rFonts w:ascii="Times New Roman" w:hAnsi="Times New Roman" w:cs="B Zar" w:hint="cs"/>
          <w:sz w:val="28"/>
          <w:szCs w:val="28"/>
          <w:rtl/>
          <w:lang w:bidi="fa-IR"/>
        </w:rPr>
        <w:t>سازی کنید.</w:t>
      </w:r>
    </w:p>
    <w:p w14:paraId="61CDCD13" w14:textId="6D3B51DF" w:rsidR="00D97504" w:rsidRDefault="005602E6" w:rsidP="00D9750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توصیه می</w:t>
      </w:r>
      <w:r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شود</w:t>
      </w:r>
      <w:r w:rsidR="00D97504">
        <w:rPr>
          <w:rFonts w:ascii="Times New Roman" w:hAnsi="Times New Roman" w:cs="B Zar" w:hint="cs"/>
          <w:sz w:val="28"/>
          <w:szCs w:val="28"/>
          <w:rtl/>
          <w:lang w:bidi="fa-IR"/>
        </w:rPr>
        <w:t>:</w:t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</w:p>
    <w:p w14:paraId="53BD3A0A" w14:textId="6D95A6A7" w:rsidR="00D97504" w:rsidRPr="00C6026D" w:rsidRDefault="00C6026D" w:rsidP="00C6026D">
      <w:pPr>
        <w:bidi/>
        <w:ind w:left="360"/>
        <w:jc w:val="both"/>
        <w:rPr>
          <w:rFonts w:ascii="Times New Roman" w:hAnsi="Times New Roman" w:cs="B Zar"/>
          <w:sz w:val="28"/>
          <w:szCs w:val="28"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1- </w:t>
      </w:r>
      <w:r w:rsidR="005602E6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>به دلیل</w:t>
      </w:r>
      <w:r w:rsidR="00D97504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پیچیدگی مدار و تعداد زیاد عناصر</w:t>
      </w:r>
      <w:r w:rsidR="005602E6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از تمام قسمت</w:t>
      </w:r>
      <w:r w:rsidR="005602E6" w:rsidRPr="00C6026D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D97504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>های بردبورد</w:t>
      </w:r>
      <w:r w:rsidR="005602E6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به طور مناسب استفاده نمائید. </w:t>
      </w:r>
    </w:p>
    <w:p w14:paraId="4267C0EB" w14:textId="28455F57" w:rsidR="00D97504" w:rsidRPr="00C6026D" w:rsidRDefault="00C6026D" w:rsidP="00C6026D">
      <w:pPr>
        <w:bidi/>
        <w:ind w:left="360"/>
        <w:jc w:val="both"/>
        <w:rPr>
          <w:rFonts w:ascii="Times New Roman" w:hAnsi="Times New Roman" w:cs="B Zar"/>
          <w:sz w:val="28"/>
          <w:szCs w:val="28"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2- </w:t>
      </w:r>
      <w:r w:rsidR="006B0006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مدار را طبقه به طبقه </w:t>
      </w:r>
      <w:r w:rsidR="00D97504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تست کنید تا </w:t>
      </w:r>
      <w:r w:rsidR="005602E6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>از عملکرد مناسب هر طبقه از مدار مطمئن شوید و سپس مدار طبقه بالاتر را پیاده</w:t>
      </w:r>
      <w:r w:rsidR="005602E6" w:rsidRPr="00C6026D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5602E6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>سازی کنید.</w:t>
      </w:r>
    </w:p>
    <w:p w14:paraId="3E448820" w14:textId="4DDBB2CD" w:rsidR="00AD14E7" w:rsidRPr="00C6026D" w:rsidRDefault="00C6026D" w:rsidP="00C6026D">
      <w:pPr>
        <w:bidi/>
        <w:ind w:left="360"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3- </w:t>
      </w:r>
      <w:r w:rsidR="006B0006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>برای کاهش نویز مدار</w:t>
      </w:r>
      <w:r w:rsidR="00D97504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6B0006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>از حداقل</w:t>
      </w:r>
      <w:r w:rsidR="00D97504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طول</w:t>
      </w:r>
      <w:r w:rsidR="006B0006" w:rsidRPr="00C6026D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سیم ممکن استفاده کنید.</w:t>
      </w:r>
    </w:p>
    <w:p w14:paraId="6626FCD4" w14:textId="77777777" w:rsidR="00AD14E7" w:rsidRDefault="00AD14E7" w:rsidP="00AD14E7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2834334F" w14:textId="77777777" w:rsidR="00CA62DC" w:rsidRDefault="00CA62DC" w:rsidP="00CA62DC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00BE3C9E" w14:textId="77777777" w:rsidR="00AD14E7" w:rsidRPr="00C21127" w:rsidRDefault="00AD14E7" w:rsidP="00AD14E7">
      <w:pPr>
        <w:bidi/>
        <w:jc w:val="both"/>
        <w:rPr>
          <w:rFonts w:ascii="Times New Roman" w:hAnsi="Times New Roman" w:cs="B Zar"/>
          <w:b/>
          <w:bCs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lastRenderedPageBreak/>
        <w:t>2-2</w:t>
      </w:r>
      <w:r w:rsidRPr="00C21127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 xml:space="preserve"> اندازه گیری مشخصات مدار</w:t>
      </w:r>
    </w:p>
    <w:p w14:paraId="1D282695" w14:textId="5313B49D" w:rsidR="00AD14E7" w:rsidRPr="00C21127" w:rsidRDefault="00D97504" w:rsidP="00ED7931">
      <w:pPr>
        <w:bidi/>
        <w:jc w:val="both"/>
        <w:rPr>
          <w:rFonts w:ascii="Times New Roman" w:hAnsi="Times New Roman" w:cs="B Zar"/>
          <w:sz w:val="24"/>
          <w:szCs w:val="24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در این قسمت </w:t>
      </w:r>
      <w:r w:rsidR="00AD14E7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مشخصات مدار را اندازه </w:t>
      </w:r>
      <w:r w:rsidR="00ED7931">
        <w:rPr>
          <w:rFonts w:ascii="Times New Roman" w:hAnsi="Times New Roman" w:cs="B Zar" w:hint="cs"/>
          <w:sz w:val="28"/>
          <w:szCs w:val="28"/>
          <w:rtl/>
          <w:lang w:bidi="fa-IR"/>
        </w:rPr>
        <w:t>می</w:t>
      </w:r>
      <w:r w:rsidR="00ED7931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ED7931">
        <w:rPr>
          <w:rFonts w:ascii="Times New Roman" w:hAnsi="Times New Roman" w:cs="B Zar" w:hint="cs"/>
          <w:sz w:val="28"/>
          <w:szCs w:val="28"/>
          <w:rtl/>
          <w:lang w:bidi="fa-IR"/>
        </w:rPr>
        <w:t>گیرید</w:t>
      </w:r>
      <w:r w:rsidR="00AD14E7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.</w:t>
      </w:r>
    </w:p>
    <w:p w14:paraId="39392030" w14:textId="06DA5E1B" w:rsidR="00D97504" w:rsidRDefault="00721AA5" w:rsidP="006C1149">
      <w:pPr>
        <w:bidi/>
        <w:jc w:val="both"/>
        <w:rPr>
          <w:rFonts w:ascii="Times New Roman" w:hAnsi="Times New Roman" w:cs="B Zar"/>
          <w:sz w:val="28"/>
          <w:szCs w:val="28"/>
          <w:rtl/>
          <w:lang w:val="en-CA" w:bidi="fa-IR"/>
        </w:rPr>
      </w:pPr>
      <w:r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الف- </w:t>
      </w:r>
      <w:r w:rsidR="005602E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مقدار </w:t>
      </w:r>
      <w:r w:rsidR="0080227F">
        <w:rPr>
          <w:rFonts w:ascii="Times New Roman" w:hAnsi="Times New Roman" w:cs="B Zar" w:hint="cs"/>
          <w:sz w:val="28"/>
          <w:szCs w:val="28"/>
          <w:rtl/>
          <w:lang w:bidi="fa-IR"/>
        </w:rPr>
        <w:t>ولتاژ دو سر مقاومت امیتر،</w:t>
      </w:r>
      <w:r w:rsidR="007202F0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D97504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ولتاژ بیس و ولتاژ </w:t>
      </w:r>
      <w:r w:rsidR="00ED7931">
        <w:rPr>
          <w:rFonts w:ascii="Times New Roman" w:hAnsi="Times New Roman" w:cs="B Zar" w:hint="cs"/>
          <w:sz w:val="28"/>
          <w:szCs w:val="28"/>
          <w:rtl/>
          <w:lang w:bidi="fa-IR"/>
        </w:rPr>
        <w:t>ک</w:t>
      </w:r>
      <w:r w:rsidR="00D97504">
        <w:rPr>
          <w:rFonts w:ascii="Times New Roman" w:hAnsi="Times New Roman" w:cs="B Zar" w:hint="cs"/>
          <w:sz w:val="28"/>
          <w:szCs w:val="28"/>
          <w:rtl/>
          <w:lang w:bidi="fa-IR"/>
        </w:rPr>
        <w:t>الکتور-امیتر</w:t>
      </w:r>
      <w:r w:rsidR="005602E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هر </w:t>
      </w:r>
      <w:r w:rsidR="006C1149" w:rsidRPr="007202F0">
        <w:rPr>
          <w:rFonts w:ascii="Times New Roman" w:hAnsi="Times New Roman" w:cs="B Zar" w:hint="cs"/>
          <w:sz w:val="28"/>
          <w:szCs w:val="28"/>
          <w:rtl/>
          <w:lang w:bidi="fa-IR"/>
        </w:rPr>
        <w:t>ترانزیستور</w:t>
      </w:r>
      <w:r w:rsidR="005602E6" w:rsidRPr="007202F0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5602E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را در جدول </w:t>
      </w:r>
      <w:r w:rsidR="00CA62DC">
        <w:rPr>
          <w:rFonts w:ascii="Times New Roman" w:hAnsi="Times New Roman" w:cs="B Zar" w:hint="cs"/>
          <w:sz w:val="28"/>
          <w:szCs w:val="28"/>
          <w:rtl/>
          <w:lang w:bidi="fa-IR"/>
        </w:rPr>
        <w:t>3</w:t>
      </w:r>
      <w:r w:rsidR="004D420C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5602E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ادداشت کنید و </w:t>
      </w:r>
      <w:r w:rsidR="00D97504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از روی آن جریان کالکتور و </w:t>
      </w:r>
      <w:r w:rsidR="00D97504">
        <w:rPr>
          <w:rFonts w:ascii="Times New Roman" w:hAnsi="Times New Roman" w:cs="B Zar"/>
          <w:sz w:val="28"/>
          <w:szCs w:val="28"/>
          <w:lang w:val="en-CA" w:bidi="fa-IR"/>
        </w:rPr>
        <w:t>g</w:t>
      </w:r>
      <w:r w:rsidR="00D97504" w:rsidRPr="00CA62DC">
        <w:rPr>
          <w:rFonts w:ascii="Times New Roman" w:hAnsi="Times New Roman" w:cs="B Zar"/>
          <w:sz w:val="28"/>
          <w:szCs w:val="28"/>
          <w:vertAlign w:val="subscript"/>
          <w:lang w:val="en-CA" w:bidi="fa-IR"/>
        </w:rPr>
        <w:t>m</w:t>
      </w:r>
      <w:r w:rsidR="00D97504">
        <w:rPr>
          <w:rFonts w:ascii="Times New Roman" w:hAnsi="Times New Roman" w:cs="B Zar" w:hint="cs"/>
          <w:sz w:val="28"/>
          <w:szCs w:val="28"/>
          <w:rtl/>
          <w:lang w:val="en-CA" w:bidi="fa-IR"/>
        </w:rPr>
        <w:t xml:space="preserve"> هر ترانزیستور را محاسبه کنید.</w:t>
      </w:r>
    </w:p>
    <w:p w14:paraId="285CE9EA" w14:textId="38C1D779" w:rsidR="004B5E94" w:rsidRDefault="005602E6" w:rsidP="00D9750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در صورت مغایرت چشم</w:t>
      </w:r>
      <w:r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گیر با مقادیر طراحی، مدار را اصلاح کنید.</w:t>
      </w:r>
      <w:r w:rsidR="004D420C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</w:p>
    <w:p w14:paraId="4E3CB255" w14:textId="0108964C" w:rsidR="004D420C" w:rsidRPr="00CA62DC" w:rsidRDefault="00CA62DC" w:rsidP="009455B9">
      <w:pPr>
        <w:bidi/>
        <w:spacing w:after="0"/>
        <w:jc w:val="center"/>
        <w:rPr>
          <w:rFonts w:cs="B Nazanin"/>
          <w:b/>
          <w:bCs/>
          <w:color w:val="1F497D" w:themeColor="text2"/>
          <w:sz w:val="18"/>
          <w:szCs w:val="18"/>
          <w:rtl/>
          <w:lang w:bidi="fa-IR"/>
        </w:rPr>
      </w:pPr>
      <w:r>
        <w:rPr>
          <w:rFonts w:cs="B Nazanin" w:hint="cs"/>
          <w:b/>
          <w:bCs/>
          <w:color w:val="1F497D" w:themeColor="text2"/>
          <w:sz w:val="18"/>
          <w:szCs w:val="18"/>
          <w:rtl/>
          <w:lang w:val="en-CA" w:bidi="fa-IR"/>
        </w:rPr>
        <w:t xml:space="preserve">جدول </w:t>
      </w:r>
      <w:r w:rsidR="009455B9">
        <w:rPr>
          <w:rFonts w:cs="B Nazanin" w:hint="cs"/>
          <w:b/>
          <w:bCs/>
          <w:color w:val="1F497D" w:themeColor="text2"/>
          <w:sz w:val="18"/>
          <w:szCs w:val="18"/>
          <w:rtl/>
          <w:lang w:val="en-CA" w:bidi="fa-IR"/>
        </w:rPr>
        <w:t>4</w:t>
      </w:r>
      <w:r>
        <w:rPr>
          <w:rFonts w:cs="B Nazanin" w:hint="cs"/>
          <w:b/>
          <w:bCs/>
          <w:color w:val="1F497D" w:themeColor="text2"/>
          <w:sz w:val="18"/>
          <w:szCs w:val="18"/>
          <w:rtl/>
          <w:lang w:val="en-CA" w:bidi="fa-IR"/>
        </w:rPr>
        <w:t>: مقادیر نقطه کار</w:t>
      </w:r>
      <w:r>
        <w:rPr>
          <w:rFonts w:cs="B Nazanin" w:hint="cs"/>
          <w:b/>
          <w:bCs/>
          <w:color w:val="1F497D" w:themeColor="text2"/>
          <w:sz w:val="18"/>
          <w:szCs w:val="18"/>
          <w:rtl/>
          <w:lang w:bidi="fa-IR"/>
        </w:rPr>
        <w:t xml:space="preserve"> هر طبقه</w:t>
      </w:r>
    </w:p>
    <w:tbl>
      <w:tblPr>
        <w:tblStyle w:val="GridTable6Colorful1"/>
        <w:tblW w:w="9097" w:type="dxa"/>
        <w:jc w:val="center"/>
        <w:tblLook w:val="04A0" w:firstRow="1" w:lastRow="0" w:firstColumn="1" w:lastColumn="0" w:noHBand="0" w:noVBand="1"/>
      </w:tblPr>
      <w:tblGrid>
        <w:gridCol w:w="1897"/>
        <w:gridCol w:w="1440"/>
        <w:gridCol w:w="1440"/>
        <w:gridCol w:w="1440"/>
        <w:gridCol w:w="1440"/>
        <w:gridCol w:w="1440"/>
      </w:tblGrid>
      <w:tr w:rsidR="00D97504" w14:paraId="16A0E4CC" w14:textId="77777777" w:rsidTr="00995A8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  <w:vAlign w:val="center"/>
          </w:tcPr>
          <w:p w14:paraId="0F867570" w14:textId="77777777" w:rsidR="00D97504" w:rsidRDefault="00D97504" w:rsidP="00D97504">
            <w:pPr>
              <w:jc w:val="center"/>
              <w:rPr>
                <w:rFonts w:ascii="Times New Roman" w:hAnsi="Times New Roman" w:cs="B Zar"/>
                <w:sz w:val="28"/>
                <w:szCs w:val="28"/>
                <w:rtl/>
                <w:lang w:bidi="fa-IR"/>
              </w:rPr>
            </w:pPr>
            <w:r>
              <w:rPr>
                <w:rFonts w:ascii="Times New Roman" w:hAnsi="Times New Roman" w:cs="B Zar" w:hint="cs"/>
                <w:sz w:val="28"/>
                <w:szCs w:val="28"/>
                <w:rtl/>
                <w:lang w:bidi="fa-IR"/>
              </w:rPr>
              <w:t>ترانزیستور</w:t>
            </w:r>
          </w:p>
        </w:tc>
        <w:tc>
          <w:tcPr>
            <w:tcW w:w="1440" w:type="dxa"/>
            <w:vAlign w:val="center"/>
          </w:tcPr>
          <w:p w14:paraId="41027FEB" w14:textId="0DF2FCEC" w:rsidR="00D97504" w:rsidRDefault="00D97504" w:rsidP="00D9750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>V</w:t>
            </w:r>
            <w:r>
              <w:rPr>
                <w:rFonts w:ascii="Times New Roman" w:hAnsi="Times New Roman" w:cs="B Zar"/>
                <w:sz w:val="28"/>
                <w:szCs w:val="28"/>
                <w:vertAlign w:val="subscript"/>
                <w:lang w:bidi="fa-IR"/>
              </w:rPr>
              <w:t>RE</w:t>
            </w:r>
          </w:p>
        </w:tc>
        <w:tc>
          <w:tcPr>
            <w:tcW w:w="1440" w:type="dxa"/>
            <w:vAlign w:val="center"/>
          </w:tcPr>
          <w:p w14:paraId="5FD85E30" w14:textId="5F4B241B" w:rsidR="00D97504" w:rsidRPr="00D97504" w:rsidRDefault="00D97504" w:rsidP="00D9750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val="en-CA"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val="en-CA" w:bidi="fa-IR"/>
              </w:rPr>
              <w:t>I</w:t>
            </w:r>
            <w:r w:rsidRPr="00D97504">
              <w:rPr>
                <w:rFonts w:ascii="Times New Roman" w:hAnsi="Times New Roman" w:cs="B Zar"/>
                <w:sz w:val="28"/>
                <w:szCs w:val="28"/>
                <w:vertAlign w:val="subscript"/>
                <w:lang w:val="en-CA" w:bidi="fa-IR"/>
              </w:rPr>
              <w:t>C</w:t>
            </w:r>
          </w:p>
        </w:tc>
        <w:tc>
          <w:tcPr>
            <w:tcW w:w="1440" w:type="dxa"/>
            <w:vAlign w:val="center"/>
          </w:tcPr>
          <w:p w14:paraId="5F55D374" w14:textId="68796F51" w:rsidR="00D97504" w:rsidRPr="00D97504" w:rsidRDefault="00D97504" w:rsidP="00D9750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val="en-CA"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 xml:space="preserve"> </w:t>
            </w:r>
            <w:r>
              <w:rPr>
                <w:rFonts w:ascii="Times New Roman" w:hAnsi="Times New Roman" w:cs="B Zar"/>
                <w:sz w:val="28"/>
                <w:szCs w:val="28"/>
                <w:lang w:val="en-CA" w:bidi="fa-IR"/>
              </w:rPr>
              <w:t>V</w:t>
            </w:r>
            <w:r w:rsidRPr="00D97504">
              <w:rPr>
                <w:rFonts w:ascii="Times New Roman" w:hAnsi="Times New Roman" w:cs="B Zar"/>
                <w:sz w:val="28"/>
                <w:szCs w:val="28"/>
                <w:vertAlign w:val="subscript"/>
                <w:lang w:val="en-CA" w:bidi="fa-IR"/>
              </w:rPr>
              <w:t>B</w:t>
            </w:r>
          </w:p>
        </w:tc>
        <w:tc>
          <w:tcPr>
            <w:tcW w:w="1440" w:type="dxa"/>
            <w:vAlign w:val="center"/>
          </w:tcPr>
          <w:p w14:paraId="43A147FC" w14:textId="754CA4F2" w:rsidR="00D97504" w:rsidRDefault="00D97504" w:rsidP="00D9750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 xml:space="preserve"> V</w:t>
            </w:r>
            <w:r w:rsidRPr="00D97504">
              <w:rPr>
                <w:rFonts w:ascii="Times New Roman" w:hAnsi="Times New Roman" w:cs="B Zar"/>
                <w:sz w:val="28"/>
                <w:szCs w:val="28"/>
                <w:vertAlign w:val="subscript"/>
                <w:lang w:bidi="fa-IR"/>
              </w:rPr>
              <w:t>CE</w:t>
            </w:r>
          </w:p>
        </w:tc>
        <w:tc>
          <w:tcPr>
            <w:tcW w:w="1440" w:type="dxa"/>
            <w:vAlign w:val="center"/>
          </w:tcPr>
          <w:p w14:paraId="34540718" w14:textId="3E404B9B" w:rsidR="00D97504" w:rsidRPr="005602E6" w:rsidRDefault="00D97504" w:rsidP="00D9750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vertAlign w:val="subscript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 xml:space="preserve"> g</w:t>
            </w:r>
            <w:r w:rsidRPr="00D97504">
              <w:rPr>
                <w:rFonts w:ascii="Times New Roman" w:hAnsi="Times New Roman" w:cs="B Zar"/>
                <w:sz w:val="28"/>
                <w:szCs w:val="28"/>
                <w:vertAlign w:val="subscript"/>
                <w:lang w:bidi="fa-IR"/>
              </w:rPr>
              <w:t>m</w:t>
            </w:r>
          </w:p>
        </w:tc>
      </w:tr>
      <w:tr w:rsidR="00D97504" w14:paraId="3C415C6B" w14:textId="77777777" w:rsidTr="00995A8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  <w:vAlign w:val="center"/>
          </w:tcPr>
          <w:p w14:paraId="3576235D" w14:textId="77777777" w:rsidR="00D97504" w:rsidRDefault="00D97504" w:rsidP="00D97504">
            <w:pPr>
              <w:jc w:val="center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>Q1</w:t>
            </w:r>
          </w:p>
        </w:tc>
        <w:tc>
          <w:tcPr>
            <w:tcW w:w="1440" w:type="dxa"/>
            <w:vAlign w:val="center"/>
          </w:tcPr>
          <w:p w14:paraId="43761A05" w14:textId="77777777" w:rsidR="00D97504" w:rsidRDefault="00D97504" w:rsidP="00D9750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0BCA9CA6" w14:textId="17F23F61" w:rsidR="00D97504" w:rsidRDefault="00D97504" w:rsidP="00D9750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1794F7CA" w14:textId="77777777" w:rsidR="00D97504" w:rsidRDefault="00D97504" w:rsidP="00D9750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22404201" w14:textId="7A9DECDE" w:rsidR="00D97504" w:rsidRDefault="00D97504" w:rsidP="00D9750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1037804A" w14:textId="1D535DC0" w:rsidR="00D97504" w:rsidRDefault="00D97504" w:rsidP="00D9750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</w:tr>
      <w:tr w:rsidR="00D97504" w14:paraId="3A371044" w14:textId="77777777" w:rsidTr="00995A87">
        <w:trPr>
          <w:trHeight w:val="6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  <w:vAlign w:val="center"/>
          </w:tcPr>
          <w:p w14:paraId="32833DED" w14:textId="77777777" w:rsidR="00D97504" w:rsidRDefault="00D97504" w:rsidP="00D97504">
            <w:pPr>
              <w:jc w:val="center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>Q2</w:t>
            </w:r>
          </w:p>
        </w:tc>
        <w:tc>
          <w:tcPr>
            <w:tcW w:w="1440" w:type="dxa"/>
            <w:vAlign w:val="center"/>
          </w:tcPr>
          <w:p w14:paraId="029F1EDF" w14:textId="77777777" w:rsidR="00D97504" w:rsidRDefault="00D97504" w:rsidP="00D9750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47C6C31C" w14:textId="24D10AFC" w:rsidR="00D97504" w:rsidRDefault="00D97504" w:rsidP="00D9750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20D6DD03" w14:textId="77777777" w:rsidR="00D97504" w:rsidRDefault="00D97504" w:rsidP="00D9750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6BA020BD" w14:textId="48F2ACAA" w:rsidR="00D97504" w:rsidRDefault="00D97504" w:rsidP="00D9750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6FEB8AC1" w14:textId="1630DD22" w:rsidR="00D97504" w:rsidRDefault="00D97504" w:rsidP="00D9750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</w:tr>
      <w:tr w:rsidR="00D97504" w14:paraId="59395A58" w14:textId="77777777" w:rsidTr="00995A8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3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  <w:vAlign w:val="center"/>
          </w:tcPr>
          <w:p w14:paraId="6D77C7CF" w14:textId="77777777" w:rsidR="00D97504" w:rsidRDefault="00D97504" w:rsidP="00D97504">
            <w:pPr>
              <w:jc w:val="center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>Q3</w:t>
            </w:r>
          </w:p>
        </w:tc>
        <w:tc>
          <w:tcPr>
            <w:tcW w:w="1440" w:type="dxa"/>
            <w:vAlign w:val="center"/>
          </w:tcPr>
          <w:p w14:paraId="3D26E40F" w14:textId="77777777" w:rsidR="00D97504" w:rsidRDefault="00D97504" w:rsidP="00D9750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10F25A66" w14:textId="2D7002C4" w:rsidR="00D97504" w:rsidRDefault="00D97504" w:rsidP="00D9750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31248B6F" w14:textId="77777777" w:rsidR="00D97504" w:rsidRDefault="00D97504" w:rsidP="00D9750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31CD3005" w14:textId="6DE97B1A" w:rsidR="00D97504" w:rsidRDefault="00D97504" w:rsidP="00D9750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27393880" w14:textId="7914E61F" w:rsidR="00D97504" w:rsidRDefault="00D97504" w:rsidP="00D9750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</w:tr>
      <w:tr w:rsidR="00D97504" w14:paraId="5B6C0514" w14:textId="77777777" w:rsidTr="00995A87">
        <w:trPr>
          <w:trHeight w:val="53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  <w:vAlign w:val="center"/>
          </w:tcPr>
          <w:p w14:paraId="084BC5A1" w14:textId="77777777" w:rsidR="00D97504" w:rsidRDefault="00D97504" w:rsidP="00D97504">
            <w:pPr>
              <w:jc w:val="center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>Q4</w:t>
            </w:r>
          </w:p>
        </w:tc>
        <w:tc>
          <w:tcPr>
            <w:tcW w:w="1440" w:type="dxa"/>
            <w:vAlign w:val="center"/>
          </w:tcPr>
          <w:p w14:paraId="037D3DAE" w14:textId="77777777" w:rsidR="00D97504" w:rsidRDefault="00D97504" w:rsidP="00D9750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7E00D6F8" w14:textId="1807EF8A" w:rsidR="00D97504" w:rsidRDefault="00D97504" w:rsidP="00D9750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1750F0A9" w14:textId="77777777" w:rsidR="00D97504" w:rsidRDefault="00D97504" w:rsidP="00D9750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5715A935" w14:textId="6205E5E2" w:rsidR="00D97504" w:rsidRDefault="00D97504" w:rsidP="00D9750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  <w:tc>
          <w:tcPr>
            <w:tcW w:w="1440" w:type="dxa"/>
            <w:vAlign w:val="center"/>
          </w:tcPr>
          <w:p w14:paraId="5DE954EE" w14:textId="27B7F3EE" w:rsidR="00D97504" w:rsidRDefault="00D97504" w:rsidP="00D9750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</w:tr>
    </w:tbl>
    <w:p w14:paraId="5A0BA934" w14:textId="77777777" w:rsidR="005602E6" w:rsidRPr="005602E6" w:rsidRDefault="005602E6" w:rsidP="005602E6">
      <w:pPr>
        <w:jc w:val="both"/>
        <w:rPr>
          <w:rFonts w:ascii="Times New Roman" w:hAnsi="Times New Roman" w:cs="B Zar"/>
          <w:sz w:val="28"/>
          <w:szCs w:val="28"/>
          <w:lang w:bidi="fa-IR"/>
        </w:rPr>
      </w:pPr>
    </w:p>
    <w:p w14:paraId="6FCC7604" w14:textId="06E04508" w:rsidR="00AD14E7" w:rsidRDefault="00107282" w:rsidP="004D420C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ب</w:t>
      </w:r>
      <w:r w:rsidR="005602E6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- </w:t>
      </w:r>
      <w:r w:rsidR="00AD14E7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ورودی سیگنال را با فرکانس </w:t>
      </w:r>
      <w:r w:rsidR="00AD14E7" w:rsidRPr="00DD3678">
        <w:rPr>
          <w:rFonts w:ascii="Times New Roman" w:hAnsi="Times New Roman" w:cs="B Zar"/>
          <w:sz w:val="24"/>
          <w:szCs w:val="24"/>
          <w:lang w:bidi="fa-IR"/>
        </w:rPr>
        <w:t>1 KHz</w:t>
      </w:r>
      <w:r w:rsidR="00AD14E7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از سیگنال ژنر</w:t>
      </w:r>
      <w:r w:rsidR="00AD14E7">
        <w:rPr>
          <w:rFonts w:ascii="Times New Roman" w:hAnsi="Times New Roman" w:cs="B Zar" w:hint="cs"/>
          <w:sz w:val="28"/>
          <w:szCs w:val="28"/>
          <w:rtl/>
          <w:lang w:bidi="fa-IR"/>
        </w:rPr>
        <w:t>اتور و از طریق یک خازن بزرگ (</w:t>
      </w:r>
      <w:r w:rsidR="00AD14E7" w:rsidRPr="00025407">
        <w:rPr>
          <w:rFonts w:ascii="Times New Roman" w:hAnsi="Times New Roman" w:cs="B Zar"/>
          <w:sz w:val="24"/>
          <w:szCs w:val="24"/>
          <w:lang w:bidi="fa-IR"/>
        </w:rPr>
        <w:t>10uF</w:t>
      </w:r>
      <w:r w:rsidR="00AD14E7">
        <w:rPr>
          <w:rFonts w:ascii="Times New Roman" w:hAnsi="Times New Roman" w:cs="B Zar" w:hint="cs"/>
          <w:sz w:val="24"/>
          <w:szCs w:val="24"/>
          <w:rtl/>
          <w:lang w:bidi="fa-IR"/>
        </w:rPr>
        <w:t xml:space="preserve"> </w:t>
      </w:r>
      <w:r w:rsidR="00AD14E7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یا بزرگ</w:t>
      </w:r>
      <w:r w:rsidR="00AD14E7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AD14E7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تر) </w:t>
      </w:r>
      <w:r w:rsidR="004D420C">
        <w:rPr>
          <w:rFonts w:ascii="Times New Roman" w:hAnsi="Times New Roman" w:cs="B Zar" w:hint="cs"/>
          <w:sz w:val="28"/>
          <w:szCs w:val="28"/>
          <w:rtl/>
          <w:lang w:bidi="fa-IR"/>
        </w:rPr>
        <w:t>ا</w:t>
      </w:r>
      <w:r w:rsidR="00AD14E7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عمال کرده و مقادیر زیر را اندازه بگیرید:</w:t>
      </w:r>
    </w:p>
    <w:p w14:paraId="0A44852F" w14:textId="1650B954" w:rsidR="004D420C" w:rsidRPr="00A551D1" w:rsidRDefault="004D420C" w:rsidP="00FC5BEA">
      <w:pPr>
        <w:bidi/>
        <w:spacing w:after="0"/>
        <w:jc w:val="center"/>
        <w:rPr>
          <w:rFonts w:cs="B Nazanin"/>
          <w:b/>
          <w:bCs/>
          <w:color w:val="1F497D" w:themeColor="text2"/>
          <w:sz w:val="18"/>
          <w:szCs w:val="18"/>
          <w:rtl/>
          <w:lang w:val="en-CA" w:bidi="fa-IR"/>
        </w:rPr>
      </w:pPr>
      <w:r w:rsidRPr="009455B9">
        <w:rPr>
          <w:rFonts w:cs="B Nazanin" w:hint="cs"/>
          <w:b/>
          <w:bCs/>
          <w:color w:val="1F497D" w:themeColor="text2"/>
          <w:sz w:val="18"/>
          <w:szCs w:val="18"/>
          <w:rtl/>
          <w:lang w:val="en-CA" w:bidi="fa-IR"/>
        </w:rPr>
        <w:t xml:space="preserve">جدول </w:t>
      </w:r>
      <w:r w:rsidR="009455B9">
        <w:rPr>
          <w:rFonts w:cs="B Nazanin" w:hint="cs"/>
          <w:b/>
          <w:bCs/>
          <w:color w:val="1F497D" w:themeColor="text2"/>
          <w:sz w:val="18"/>
          <w:szCs w:val="18"/>
          <w:rtl/>
          <w:lang w:val="en-CA" w:bidi="fa-IR"/>
        </w:rPr>
        <w:t xml:space="preserve">5: </w:t>
      </w:r>
      <w:r w:rsidR="009455B9" w:rsidRPr="00A551D1">
        <w:rPr>
          <w:rFonts w:cs="B Nazanin" w:hint="cs"/>
          <w:b/>
          <w:bCs/>
          <w:color w:val="1F497D" w:themeColor="text2"/>
          <w:sz w:val="18"/>
          <w:szCs w:val="18"/>
          <w:rtl/>
          <w:lang w:val="en-CA" w:bidi="fa-IR"/>
        </w:rPr>
        <w:t>بهره</w:t>
      </w:r>
      <w:r w:rsidR="009455B9" w:rsidRPr="00A551D1">
        <w:rPr>
          <w:rFonts w:cs="B Nazanin"/>
          <w:b/>
          <w:bCs/>
          <w:color w:val="1F497D" w:themeColor="text2"/>
          <w:sz w:val="18"/>
          <w:szCs w:val="18"/>
          <w:rtl/>
          <w:lang w:val="en-CA" w:bidi="fa-IR"/>
        </w:rPr>
        <w:softHyphen/>
      </w:r>
      <w:r w:rsidR="009455B9" w:rsidRPr="00A551D1">
        <w:rPr>
          <w:rFonts w:cs="B Nazanin" w:hint="cs"/>
          <w:b/>
          <w:bCs/>
          <w:color w:val="1F497D" w:themeColor="text2"/>
          <w:sz w:val="18"/>
          <w:szCs w:val="18"/>
          <w:rtl/>
          <w:lang w:val="en-CA" w:bidi="fa-IR"/>
        </w:rPr>
        <w:t xml:space="preserve">ی هر </w:t>
      </w:r>
      <w:r w:rsidR="00FC5BEA" w:rsidRPr="00A551D1">
        <w:rPr>
          <w:rFonts w:cs="B Nazanin" w:hint="cs"/>
          <w:b/>
          <w:bCs/>
          <w:color w:val="1F497D" w:themeColor="text2"/>
          <w:sz w:val="18"/>
          <w:szCs w:val="18"/>
          <w:rtl/>
          <w:lang w:val="en-CA" w:bidi="fa-IR"/>
        </w:rPr>
        <w:t>ترانزیستور</w:t>
      </w:r>
    </w:p>
    <w:tbl>
      <w:tblPr>
        <w:tblStyle w:val="GridTable6Colorful1"/>
        <w:tblW w:w="0" w:type="auto"/>
        <w:tblInd w:w="3145" w:type="dxa"/>
        <w:tblLook w:val="04A0" w:firstRow="1" w:lastRow="0" w:firstColumn="1" w:lastColumn="0" w:noHBand="0" w:noVBand="1"/>
      </w:tblPr>
      <w:tblGrid>
        <w:gridCol w:w="1530"/>
        <w:gridCol w:w="1440"/>
      </w:tblGrid>
      <w:tr w:rsidR="005602E6" w14:paraId="6323D5C9" w14:textId="77777777" w:rsidTr="005602E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0" w:type="dxa"/>
            <w:vAlign w:val="center"/>
          </w:tcPr>
          <w:p w14:paraId="11D869F2" w14:textId="77777777" w:rsidR="005602E6" w:rsidRDefault="005602E6" w:rsidP="00A56203">
            <w:pPr>
              <w:jc w:val="center"/>
              <w:rPr>
                <w:rFonts w:ascii="Times New Roman" w:hAnsi="Times New Roman" w:cs="B Zar"/>
                <w:sz w:val="28"/>
                <w:szCs w:val="28"/>
                <w:rtl/>
                <w:lang w:bidi="fa-IR"/>
              </w:rPr>
            </w:pPr>
            <w:r>
              <w:rPr>
                <w:rFonts w:ascii="Times New Roman" w:hAnsi="Times New Roman" w:cs="B Zar" w:hint="cs"/>
                <w:sz w:val="28"/>
                <w:szCs w:val="28"/>
                <w:rtl/>
                <w:lang w:bidi="fa-IR"/>
              </w:rPr>
              <w:t>ترانزیستور</w:t>
            </w:r>
          </w:p>
        </w:tc>
        <w:tc>
          <w:tcPr>
            <w:tcW w:w="1440" w:type="dxa"/>
            <w:vAlign w:val="center"/>
          </w:tcPr>
          <w:p w14:paraId="3665315F" w14:textId="77777777" w:rsidR="005602E6" w:rsidRPr="005602E6" w:rsidRDefault="005602E6" w:rsidP="005602E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vertAlign w:val="subscript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>A</w:t>
            </w:r>
            <w:r>
              <w:rPr>
                <w:rFonts w:ascii="Times New Roman" w:hAnsi="Times New Roman" w:cs="B Zar"/>
                <w:sz w:val="28"/>
                <w:szCs w:val="28"/>
                <w:vertAlign w:val="subscript"/>
                <w:lang w:bidi="fa-IR"/>
              </w:rPr>
              <w:t>v</w:t>
            </w:r>
          </w:p>
        </w:tc>
      </w:tr>
      <w:tr w:rsidR="005602E6" w14:paraId="15B847A9" w14:textId="77777777" w:rsidTr="00A5620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0" w:type="dxa"/>
            <w:vAlign w:val="center"/>
          </w:tcPr>
          <w:p w14:paraId="70CD7CC6" w14:textId="77777777" w:rsidR="005602E6" w:rsidRDefault="005602E6" w:rsidP="00A56203">
            <w:pPr>
              <w:jc w:val="center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>Q1</w:t>
            </w:r>
          </w:p>
        </w:tc>
        <w:tc>
          <w:tcPr>
            <w:tcW w:w="1440" w:type="dxa"/>
            <w:vAlign w:val="center"/>
          </w:tcPr>
          <w:p w14:paraId="1638A255" w14:textId="77777777" w:rsidR="005602E6" w:rsidRDefault="005602E6" w:rsidP="00A5620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</w:tr>
      <w:tr w:rsidR="005602E6" w14:paraId="53238014" w14:textId="77777777" w:rsidTr="00A56203">
        <w:trPr>
          <w:trHeight w:val="6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0" w:type="dxa"/>
            <w:vAlign w:val="center"/>
          </w:tcPr>
          <w:p w14:paraId="59A1DB63" w14:textId="77777777" w:rsidR="005602E6" w:rsidRDefault="005602E6" w:rsidP="00A56203">
            <w:pPr>
              <w:jc w:val="center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>Q2</w:t>
            </w:r>
          </w:p>
        </w:tc>
        <w:tc>
          <w:tcPr>
            <w:tcW w:w="1440" w:type="dxa"/>
            <w:vAlign w:val="center"/>
          </w:tcPr>
          <w:p w14:paraId="316A3943" w14:textId="77777777" w:rsidR="005602E6" w:rsidRDefault="005602E6" w:rsidP="00A5620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</w:tr>
      <w:tr w:rsidR="005602E6" w14:paraId="5D983592" w14:textId="77777777" w:rsidTr="00A5620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0" w:type="dxa"/>
            <w:vAlign w:val="center"/>
          </w:tcPr>
          <w:p w14:paraId="13F556B6" w14:textId="77777777" w:rsidR="005602E6" w:rsidRDefault="005602E6" w:rsidP="00A56203">
            <w:pPr>
              <w:jc w:val="center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>Q3</w:t>
            </w:r>
          </w:p>
        </w:tc>
        <w:tc>
          <w:tcPr>
            <w:tcW w:w="1440" w:type="dxa"/>
            <w:vAlign w:val="center"/>
          </w:tcPr>
          <w:p w14:paraId="460C369E" w14:textId="77777777" w:rsidR="005602E6" w:rsidRDefault="005602E6" w:rsidP="00A5620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</w:tr>
      <w:tr w:rsidR="005602E6" w14:paraId="6380E9FE" w14:textId="77777777" w:rsidTr="00A56203">
        <w:trPr>
          <w:trHeight w:val="5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0" w:type="dxa"/>
            <w:vAlign w:val="center"/>
          </w:tcPr>
          <w:p w14:paraId="334C0AA4" w14:textId="77777777" w:rsidR="005602E6" w:rsidRDefault="005602E6" w:rsidP="00A56203">
            <w:pPr>
              <w:jc w:val="center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bidi="fa-IR"/>
              </w:rPr>
              <w:t>Q4</w:t>
            </w:r>
          </w:p>
        </w:tc>
        <w:tc>
          <w:tcPr>
            <w:tcW w:w="1440" w:type="dxa"/>
            <w:vAlign w:val="center"/>
          </w:tcPr>
          <w:p w14:paraId="0740FEF0" w14:textId="77777777" w:rsidR="005602E6" w:rsidRDefault="005602E6" w:rsidP="00A5620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</w:tr>
      <w:tr w:rsidR="00CC1C31" w14:paraId="5CC3DE77" w14:textId="77777777" w:rsidTr="00A5620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0" w:type="dxa"/>
            <w:vAlign w:val="center"/>
          </w:tcPr>
          <w:p w14:paraId="3CB87832" w14:textId="1617E2A1" w:rsidR="00CC1C31" w:rsidRPr="00CC1C31" w:rsidRDefault="00CC1C31" w:rsidP="00A56203">
            <w:pPr>
              <w:jc w:val="center"/>
              <w:rPr>
                <w:rFonts w:ascii="Times New Roman" w:hAnsi="Times New Roman" w:cs="B Zar"/>
                <w:sz w:val="28"/>
                <w:szCs w:val="28"/>
                <w:lang w:val="en-CA" w:bidi="fa-IR"/>
              </w:rPr>
            </w:pPr>
            <w:r>
              <w:rPr>
                <w:rFonts w:ascii="Times New Roman" w:hAnsi="Times New Roman" w:cs="B Zar"/>
                <w:sz w:val="28"/>
                <w:szCs w:val="28"/>
                <w:lang w:val="en-CA" w:bidi="fa-IR"/>
              </w:rPr>
              <w:t>Total Gain</w:t>
            </w:r>
          </w:p>
        </w:tc>
        <w:tc>
          <w:tcPr>
            <w:tcW w:w="1440" w:type="dxa"/>
            <w:vAlign w:val="center"/>
          </w:tcPr>
          <w:p w14:paraId="0BE7F58D" w14:textId="77777777" w:rsidR="00CC1C31" w:rsidRDefault="00CC1C31" w:rsidP="00A5620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B Zar"/>
                <w:sz w:val="28"/>
                <w:szCs w:val="28"/>
                <w:lang w:bidi="fa-IR"/>
              </w:rPr>
            </w:pPr>
          </w:p>
        </w:tc>
      </w:tr>
    </w:tbl>
    <w:p w14:paraId="06933903" w14:textId="77777777" w:rsidR="00CC1C31" w:rsidRDefault="00CC1C31" w:rsidP="00AD14E7">
      <w:pPr>
        <w:bidi/>
        <w:jc w:val="both"/>
        <w:rPr>
          <w:rFonts w:ascii="Times New Roman" w:hAnsi="Times New Roman" w:cs="B Nazanin"/>
          <w:b/>
          <w:bCs/>
          <w:color w:val="0070C0"/>
          <w:sz w:val="24"/>
          <w:szCs w:val="24"/>
          <w:lang w:bidi="fa-IR"/>
        </w:rPr>
      </w:pPr>
    </w:p>
    <w:p w14:paraId="639DA6F0" w14:textId="77777777" w:rsidR="00AD14E7" w:rsidRPr="00C21127" w:rsidRDefault="00AD14E7" w:rsidP="00CC1C31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lastRenderedPageBreak/>
        <w:t>راهنمایی: برای محاسبه‌ی بهره‌ی ولتاژ،</w:t>
      </w:r>
      <w:r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 xml:space="preserve"> تقویت کننده باید در ناحیه</w:t>
      </w:r>
      <w:r>
        <w:rPr>
          <w:rFonts w:ascii="Times New Roman" w:hAnsi="Times New Roman" w:cs="B Nazanin"/>
          <w:b/>
          <w:bCs/>
          <w:color w:val="0070C0"/>
          <w:sz w:val="24"/>
          <w:szCs w:val="24"/>
          <w:rtl/>
          <w:lang w:bidi="fa-IR"/>
        </w:rPr>
        <w:softHyphen/>
      </w:r>
      <w:r w:rsidRPr="00C21127">
        <w:rPr>
          <w:rFonts w:ascii="Times New Roman" w:hAnsi="Times New Roman" w:cs="B Nazanin" w:hint="cs"/>
          <w:b/>
          <w:bCs/>
          <w:color w:val="0070C0"/>
          <w:sz w:val="24"/>
          <w:szCs w:val="24"/>
          <w:rtl/>
          <w:lang w:bidi="fa-IR"/>
        </w:rPr>
        <w:t>ی خطی کار کند.</w:t>
      </w:r>
    </w:p>
    <w:p w14:paraId="321A3415" w14:textId="67ABABD0" w:rsidR="005602E6" w:rsidRDefault="00107282" w:rsidP="00AD14E7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پ</w:t>
      </w:r>
      <w:r w:rsidR="005602E6">
        <w:rPr>
          <w:rFonts w:ascii="Times New Roman" w:hAnsi="Times New Roman" w:cs="B Zar" w:hint="cs"/>
          <w:sz w:val="28"/>
          <w:szCs w:val="28"/>
          <w:rtl/>
          <w:lang w:bidi="fa-IR"/>
        </w:rPr>
        <w:t>- مقاومت ورودی و خروجی مدار را با استفاده از روش</w:t>
      </w:r>
      <w:r w:rsidR="005602E6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5602E6">
        <w:rPr>
          <w:rFonts w:ascii="Times New Roman" w:hAnsi="Times New Roman" w:cs="B Zar" w:hint="cs"/>
          <w:sz w:val="28"/>
          <w:szCs w:val="28"/>
          <w:rtl/>
          <w:lang w:bidi="fa-IR"/>
        </w:rPr>
        <w:t>های استفاده شده در آزمایش</w:t>
      </w:r>
      <w:r w:rsidR="005602E6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5602E6">
        <w:rPr>
          <w:rFonts w:ascii="Times New Roman" w:hAnsi="Times New Roman" w:cs="B Zar" w:hint="cs"/>
          <w:sz w:val="28"/>
          <w:szCs w:val="28"/>
          <w:rtl/>
          <w:lang w:bidi="fa-IR"/>
        </w:rPr>
        <w:t>های قبل اندازه</w:t>
      </w:r>
      <w:r w:rsidR="005602E6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5602E6">
        <w:rPr>
          <w:rFonts w:ascii="Times New Roman" w:hAnsi="Times New Roman" w:cs="B Zar" w:hint="cs"/>
          <w:sz w:val="28"/>
          <w:szCs w:val="28"/>
          <w:rtl/>
          <w:lang w:bidi="fa-IR"/>
        </w:rPr>
        <w:t>گیری کنید.</w:t>
      </w:r>
    </w:p>
    <w:p w14:paraId="71C85611" w14:textId="49EF290D" w:rsidR="000F1916" w:rsidRPr="0073676F" w:rsidRDefault="00476D0C" w:rsidP="0073676F">
      <w:pPr>
        <w:jc w:val="both"/>
        <w:rPr>
          <w:rFonts w:ascii="Times New Roman" w:hAnsi="Times New Roman" w:cs="B Zar"/>
          <w:b/>
          <w:bCs/>
          <w:sz w:val="28"/>
          <w:szCs w:val="28"/>
          <w:rtl/>
          <w:lang w:bidi="fa-IR"/>
        </w:rPr>
      </w:pPr>
      <m:oMath>
        <m:sSub>
          <m:sSubPr>
            <m:ctrlPr>
              <w:rPr>
                <w:rFonts w:ascii="Cambria Math" w:hAnsi="Cambria Math" w:cs="B Zar"/>
                <w:b/>
                <w:bCs/>
                <w:i/>
                <w:sz w:val="28"/>
                <w:szCs w:val="28"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B Zar"/>
                <w:sz w:val="28"/>
                <w:szCs w:val="28"/>
                <w:lang w:bidi="fa-IR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B Zar"/>
                <w:sz w:val="28"/>
                <w:szCs w:val="28"/>
                <w:lang w:bidi="fa-IR"/>
              </w:rPr>
              <m:t>in</m:t>
            </m:r>
          </m:sub>
        </m:sSub>
        <m:r>
          <m:rPr>
            <m:sty m:val="bi"/>
          </m:rPr>
          <w:rPr>
            <w:rFonts w:ascii="Cambria Math" w:hAnsi="Cambria Math" w:cs="B Zar"/>
            <w:sz w:val="28"/>
            <w:szCs w:val="28"/>
            <w:lang w:bidi="fa-IR"/>
          </w:rPr>
          <m:t>=</m:t>
        </m:r>
      </m:oMath>
      <w:r w:rsidR="00E00192">
        <w:rPr>
          <w:rFonts w:ascii="Times New Roman" w:hAnsi="Times New Roman" w:cs="B Zar"/>
          <w:b/>
          <w:bCs/>
          <w:sz w:val="28"/>
          <w:szCs w:val="28"/>
          <w:lang w:bidi="fa-IR"/>
        </w:rPr>
        <w:t xml:space="preserve"> </w:t>
      </w:r>
      <w:r w:rsidR="00E00192">
        <w:rPr>
          <w:rFonts w:ascii="Times New Roman" w:hAnsi="Times New Roman" w:cs="B Zar"/>
          <w:b/>
          <w:bCs/>
          <w:sz w:val="28"/>
          <w:szCs w:val="28"/>
          <w:lang w:bidi="fa-IR"/>
        </w:rPr>
        <w:tab/>
      </w:r>
      <w:r w:rsidR="00E00192">
        <w:rPr>
          <w:rFonts w:ascii="Times New Roman" w:hAnsi="Times New Roman" w:cs="B Zar"/>
          <w:b/>
          <w:bCs/>
          <w:sz w:val="28"/>
          <w:szCs w:val="28"/>
          <w:lang w:bidi="fa-IR"/>
        </w:rPr>
        <w:tab/>
      </w:r>
      <w:r w:rsidR="00E00192">
        <w:rPr>
          <w:rFonts w:ascii="Times New Roman" w:hAnsi="Times New Roman" w:cs="B Zar"/>
          <w:b/>
          <w:bCs/>
          <w:sz w:val="28"/>
          <w:szCs w:val="28"/>
          <w:lang w:bidi="fa-IR"/>
        </w:rPr>
        <w:tab/>
      </w:r>
      <w:r w:rsidR="00E00192">
        <w:rPr>
          <w:rFonts w:ascii="Times New Roman" w:hAnsi="Times New Roman" w:cs="B Zar"/>
          <w:b/>
          <w:bCs/>
          <w:sz w:val="28"/>
          <w:szCs w:val="28"/>
          <w:lang w:bidi="fa-IR"/>
        </w:rPr>
        <w:tab/>
      </w:r>
      <w:r w:rsidR="00E00192">
        <w:rPr>
          <w:rFonts w:ascii="Times New Roman" w:hAnsi="Times New Roman" w:cs="B Zar"/>
          <w:b/>
          <w:bCs/>
          <w:sz w:val="28"/>
          <w:szCs w:val="28"/>
          <w:lang w:bidi="fa-IR"/>
        </w:rPr>
        <w:tab/>
      </w:r>
      <m:oMath>
        <m:sSub>
          <m:sSubPr>
            <m:ctrlPr>
              <w:rPr>
                <w:rFonts w:ascii="Cambria Math" w:hAnsi="Cambria Math" w:cs="B Zar"/>
                <w:b/>
                <w:bCs/>
                <w:i/>
                <w:sz w:val="28"/>
                <w:szCs w:val="28"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B Zar"/>
                <w:sz w:val="28"/>
                <w:szCs w:val="28"/>
                <w:lang w:bidi="fa-IR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B Zar"/>
                <w:sz w:val="28"/>
                <w:szCs w:val="28"/>
                <w:lang w:bidi="fa-IR"/>
              </w:rPr>
              <m:t>out</m:t>
            </m:r>
          </m:sub>
        </m:sSub>
        <m:r>
          <m:rPr>
            <m:sty m:val="bi"/>
          </m:rPr>
          <w:rPr>
            <w:rFonts w:ascii="Cambria Math" w:hAnsi="Cambria Math" w:cs="B Zar"/>
            <w:sz w:val="28"/>
            <w:szCs w:val="28"/>
            <w:lang w:bidi="fa-IR"/>
          </w:rPr>
          <m:t>=</m:t>
        </m:r>
      </m:oMath>
    </w:p>
    <w:p w14:paraId="7AC550F2" w14:textId="5C6F8DF3" w:rsidR="008F2B2A" w:rsidRDefault="00107282" w:rsidP="00F53634">
      <w:pPr>
        <w:bidi/>
        <w:spacing w:before="240"/>
        <w:jc w:val="both"/>
        <w:rPr>
          <w:rFonts w:ascii="Times New Roman" w:hAnsi="Times New Roman" w:cs="B Zar"/>
          <w:sz w:val="28"/>
          <w:szCs w:val="28"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ت</w:t>
      </w:r>
      <w:r w:rsidR="00B81BA2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- در حالیکه سیگنال خروجی را روی اسیلوسکوپ مشاهده می</w:t>
      </w:r>
      <w:r w:rsidR="000409DE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B81BA2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کنید، اندازه ی سیگنال ورودی را به تدریج زیاد کنید.</w:t>
      </w:r>
      <w:r w:rsidR="007479F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CC1C31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ماکزیمم </w:t>
      </w:r>
      <w:r w:rsidR="007479F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سویینگ خروجی (یعنی اندازه ی سیگنال خروجی در آستان</w:t>
      </w:r>
      <w:r w:rsidR="00A153D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ه‌</w:t>
      </w:r>
      <w:r w:rsidR="007479F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تغییر شکل موج به خاطر اثرات اشباع </w:t>
      </w:r>
      <w:r w:rsidR="001B38C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و</w:t>
      </w:r>
      <w:r w:rsidR="007479FC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کات آف ترانزیستور) چقدر است؟</w:t>
      </w:r>
    </w:p>
    <w:p w14:paraId="4819DEE3" w14:textId="41EFF203" w:rsidR="00F1176C" w:rsidRPr="0073676F" w:rsidRDefault="00476D0C" w:rsidP="0073676F">
      <w:pPr>
        <w:jc w:val="both"/>
        <w:rPr>
          <w:rFonts w:ascii="Times New Roman" w:hAnsi="Times New Roman" w:cs="B Zar"/>
          <w:b/>
          <w:bCs/>
          <w:sz w:val="28"/>
          <w:szCs w:val="28"/>
          <w:rtl/>
          <w:lang w:bidi="fa-I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B Zar"/>
                  <w:b/>
                  <w:bCs/>
                  <w:i/>
                  <w:sz w:val="28"/>
                  <w:szCs w:val="28"/>
                  <w:lang w:bidi="fa-IR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B Zar"/>
                  <w:sz w:val="28"/>
                  <w:szCs w:val="28"/>
                  <w:lang w:bidi="fa-IR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 w:cs="B Zar"/>
                      <w:b/>
                      <w:bCs/>
                      <w:i/>
                      <w:sz w:val="28"/>
                      <w:szCs w:val="28"/>
                      <w:lang w:bidi="fa-IR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B Zar"/>
                      <w:sz w:val="28"/>
                      <w:szCs w:val="28"/>
                      <w:lang w:bidi="fa-IR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B Zar"/>
                      <w:sz w:val="28"/>
                      <w:szCs w:val="28"/>
                      <w:lang w:bidi="fa-IR"/>
                    </w:rPr>
                    <m:t>max</m:t>
                  </m:r>
                </m:sub>
              </m:sSub>
            </m:sub>
          </m:sSub>
          <m:r>
            <m:rPr>
              <m:sty m:val="bi"/>
            </m:rPr>
            <w:rPr>
              <w:rFonts w:ascii="Cambria Math" w:hAnsi="Cambria Math" w:cs="B Zar"/>
              <w:sz w:val="28"/>
              <w:szCs w:val="28"/>
              <w:lang w:bidi="fa-IR"/>
            </w:rPr>
            <m:t>=</m:t>
          </m:r>
        </m:oMath>
      </m:oMathPara>
    </w:p>
    <w:p w14:paraId="7EBF528A" w14:textId="5E1F0030" w:rsidR="00465281" w:rsidRDefault="00107282" w:rsidP="0073676F">
      <w:pPr>
        <w:bidi/>
        <w:spacing w:before="240"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ث</w:t>
      </w:r>
      <w:r w:rsidR="008F2B2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- </w:t>
      </w:r>
      <w:r w:rsidR="00A153D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ندازه‌</w:t>
      </w:r>
      <w:r w:rsidR="00465281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سیگنال ورودی را </w:t>
      </w:r>
      <w:r w:rsidR="00ED7931">
        <w:rPr>
          <w:rFonts w:ascii="Times New Roman" w:hAnsi="Times New Roman" w:cs="B Zar" w:hint="cs"/>
          <w:sz w:val="28"/>
          <w:szCs w:val="28"/>
          <w:rtl/>
          <w:lang w:bidi="fa-IR"/>
        </w:rPr>
        <w:t>باز هم</w:t>
      </w:r>
      <w:r w:rsidR="00047B1F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465281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بیشتر کنید </w:t>
      </w:r>
      <w:r w:rsidR="00ED7931">
        <w:rPr>
          <w:rFonts w:ascii="Times New Roman" w:hAnsi="Times New Roman" w:cs="B Zar" w:hint="cs"/>
          <w:sz w:val="28"/>
          <w:szCs w:val="28"/>
          <w:rtl/>
          <w:lang w:bidi="fa-IR"/>
        </w:rPr>
        <w:t>طوری که</w:t>
      </w:r>
      <w:r w:rsidR="00465281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شکل موج خروجی کاملا </w:t>
      </w:r>
      <w:r w:rsidR="00DD3678">
        <w:rPr>
          <w:rFonts w:ascii="Times New Roman" w:hAnsi="Times New Roman" w:cs="B Zar" w:hint="cs"/>
          <w:sz w:val="28"/>
          <w:szCs w:val="28"/>
          <w:rtl/>
          <w:lang w:bidi="fa-IR"/>
        </w:rPr>
        <w:t>معوج</w:t>
      </w:r>
      <w:r w:rsidR="009B6580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شود</w:t>
      </w:r>
      <w:r w:rsidR="00047B1F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. </w:t>
      </w:r>
      <w:r w:rsidR="008F2B2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اسیلوسکوپ را در مد محاسبه ی </w:t>
      </w:r>
      <w:r w:rsidR="001B38C4" w:rsidRPr="00047B1F">
        <w:rPr>
          <w:rFonts w:ascii="Times New Roman" w:hAnsi="Times New Roman" w:cs="B Zar"/>
          <w:sz w:val="24"/>
          <w:szCs w:val="24"/>
          <w:lang w:bidi="fa-IR"/>
        </w:rPr>
        <w:t>FFT</w:t>
      </w:r>
      <w:r w:rsidR="00A153D3" w:rsidRPr="00047B1F">
        <w:rPr>
          <w:rFonts w:ascii="Times New Roman" w:hAnsi="Times New Roman" w:cs="B Zar" w:hint="cs"/>
          <w:sz w:val="24"/>
          <w:szCs w:val="24"/>
          <w:rtl/>
          <w:lang w:bidi="fa-IR"/>
        </w:rPr>
        <w:t xml:space="preserve"> </w:t>
      </w:r>
      <w:r w:rsidR="00A153D3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قرار داده و تبدیل فوریه‌</w:t>
      </w:r>
      <w:r w:rsidR="008F2B2A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ی سیگنال خروجی را در </w:t>
      </w:r>
      <w:r w:rsidR="00465281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>این حالت ببینید</w:t>
      </w:r>
      <w:r w:rsidR="001B38C4" w:rsidRPr="00C21127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و در زیر بکشید</w:t>
      </w:r>
      <w:r w:rsidR="00A313B4">
        <w:rPr>
          <w:rFonts w:ascii="Times New Roman" w:hAnsi="Times New Roman" w:cs="B Zar" w:hint="cs"/>
          <w:sz w:val="28"/>
          <w:szCs w:val="28"/>
          <w:rtl/>
          <w:lang w:bidi="fa-IR"/>
        </w:rPr>
        <w:t>. همچنین مقدار</w:t>
      </w:r>
      <w:r w:rsidR="00A313B4">
        <w:rPr>
          <w:rFonts w:ascii="Times New Roman" w:hAnsi="Times New Roman" w:cs="B Zar"/>
          <w:sz w:val="28"/>
          <w:szCs w:val="28"/>
          <w:lang w:bidi="fa-IR"/>
        </w:rPr>
        <w:t xml:space="preserve"> </w:t>
      </w:r>
      <w:r w:rsidR="00A313B4" w:rsidRPr="00A313B4">
        <w:rPr>
          <w:rFonts w:ascii="Times New Roman" w:hAnsi="Times New Roman" w:cs="B Zar"/>
          <w:sz w:val="24"/>
          <w:szCs w:val="24"/>
          <w:lang w:bidi="fa-IR"/>
        </w:rPr>
        <w:t>THD</w:t>
      </w:r>
      <w:r w:rsidR="00A313B4" w:rsidRPr="00A313B4">
        <w:rPr>
          <w:rFonts w:ascii="Times New Roman" w:hAnsi="Times New Roman" w:cs="B Zar" w:hint="cs"/>
          <w:sz w:val="24"/>
          <w:szCs w:val="24"/>
          <w:rtl/>
          <w:lang w:bidi="fa-IR"/>
        </w:rPr>
        <w:t xml:space="preserve"> </w:t>
      </w:r>
      <w:r w:rsidR="00A313B4">
        <w:rPr>
          <w:rFonts w:ascii="Times New Roman" w:hAnsi="Times New Roman" w:cs="B Zar" w:hint="cs"/>
          <w:sz w:val="28"/>
          <w:szCs w:val="28"/>
          <w:rtl/>
          <w:lang w:bidi="fa-IR"/>
        </w:rPr>
        <w:t>را محاسبه نمائید.</w:t>
      </w:r>
    </w:p>
    <w:p w14:paraId="0CCE7770" w14:textId="77777777" w:rsidR="00025407" w:rsidRPr="00C21127" w:rsidRDefault="00025407" w:rsidP="00025407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67C8CE8A" w14:textId="77777777" w:rsidR="001B38C4" w:rsidRPr="00C21127" w:rsidRDefault="001B38C4" w:rsidP="001B38C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1DA86F95" w14:textId="77777777" w:rsidR="001B38C4" w:rsidRPr="00C21127" w:rsidRDefault="001B38C4" w:rsidP="001B38C4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455689BD" w14:textId="77777777" w:rsidR="009C4C2D" w:rsidRDefault="009C4C2D" w:rsidP="00F1176C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</w:p>
    <w:p w14:paraId="5EF2DDB0" w14:textId="77777777" w:rsidR="00BA180A" w:rsidRDefault="00BA180A" w:rsidP="009C4C2D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</w:p>
    <w:p w14:paraId="1B3B10EE" w14:textId="77777777" w:rsidR="0060742C" w:rsidRDefault="0060742C" w:rsidP="00BA180A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</w:p>
    <w:p w14:paraId="208DA4F2" w14:textId="77777777" w:rsidR="0060742C" w:rsidRDefault="0060742C" w:rsidP="0060742C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</w:p>
    <w:p w14:paraId="20D15EB0" w14:textId="1523F367" w:rsidR="009B6580" w:rsidRDefault="00107282" w:rsidP="0060742C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ج</w:t>
      </w:r>
      <w:r w:rsidR="009B6580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- </w:t>
      </w:r>
      <w:r w:rsidR="00F467E2">
        <w:rPr>
          <w:rFonts w:ascii="Times New Roman" w:hAnsi="Times New Roman" w:cs="B Zar" w:hint="cs"/>
          <w:sz w:val="28"/>
          <w:szCs w:val="28"/>
          <w:rtl/>
          <w:lang w:bidi="fa-IR"/>
        </w:rPr>
        <w:t>محدوده</w:t>
      </w:r>
      <w:r w:rsidR="00F467E2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F467E2">
        <w:rPr>
          <w:rFonts w:ascii="Times New Roman" w:hAnsi="Times New Roman" w:cs="B Zar" w:hint="cs"/>
          <w:sz w:val="28"/>
          <w:szCs w:val="28"/>
          <w:rtl/>
          <w:lang w:bidi="fa-IR"/>
        </w:rPr>
        <w:t>ی فرکانس کاری مدار را بدست آورید.</w:t>
      </w:r>
    </w:p>
    <w:p w14:paraId="1167ECF1" w14:textId="6F9FCB1B" w:rsidR="001D5724" w:rsidRPr="009C4C2D" w:rsidRDefault="00476D0C" w:rsidP="009C4C2D">
      <w:pPr>
        <w:jc w:val="both"/>
        <w:rPr>
          <w:rFonts w:ascii="Times New Roman" w:hAnsi="Times New Roman" w:cs="B Zar"/>
          <w:b/>
          <w:bCs/>
          <w:sz w:val="28"/>
          <w:szCs w:val="28"/>
          <w:rtl/>
          <w:lang w:bidi="fa-IR"/>
        </w:rPr>
      </w:pPr>
      <m:oMath>
        <m:sSub>
          <m:sSubPr>
            <m:ctrlPr>
              <w:rPr>
                <w:rFonts w:ascii="Cambria Math" w:hAnsi="Cambria Math" w:cs="B Zar"/>
                <w:b/>
                <w:bCs/>
                <w:i/>
                <w:sz w:val="28"/>
                <w:szCs w:val="28"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B Zar"/>
                <w:sz w:val="28"/>
                <w:szCs w:val="28"/>
                <w:lang w:bidi="fa-IR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 w:cs="B Zar"/>
                <w:sz w:val="28"/>
                <w:szCs w:val="28"/>
                <w:lang w:bidi="fa-IR"/>
              </w:rPr>
              <m:t>L</m:t>
            </m:r>
          </m:sub>
        </m:sSub>
        <m:r>
          <m:rPr>
            <m:sty m:val="bi"/>
          </m:rPr>
          <w:rPr>
            <w:rFonts w:ascii="Cambria Math" w:hAnsi="Cambria Math" w:cs="B Zar"/>
            <w:sz w:val="28"/>
            <w:szCs w:val="28"/>
            <w:lang w:bidi="fa-IR"/>
          </w:rPr>
          <m:t>=</m:t>
        </m:r>
      </m:oMath>
      <w:r w:rsidR="009C4C2D">
        <w:rPr>
          <w:rFonts w:ascii="Times New Roman" w:hAnsi="Times New Roman" w:cs="B Zar"/>
          <w:b/>
          <w:bCs/>
          <w:sz w:val="28"/>
          <w:szCs w:val="28"/>
          <w:lang w:bidi="fa-IR"/>
        </w:rPr>
        <w:t xml:space="preserve"> </w:t>
      </w:r>
      <w:r w:rsidR="009C4C2D">
        <w:rPr>
          <w:rFonts w:ascii="Times New Roman" w:hAnsi="Times New Roman" w:cs="B Zar"/>
          <w:b/>
          <w:bCs/>
          <w:sz w:val="28"/>
          <w:szCs w:val="28"/>
          <w:lang w:bidi="fa-IR"/>
        </w:rPr>
        <w:tab/>
      </w:r>
      <w:r w:rsidR="009C4C2D">
        <w:rPr>
          <w:rFonts w:ascii="Times New Roman" w:hAnsi="Times New Roman" w:cs="B Zar"/>
          <w:b/>
          <w:bCs/>
          <w:sz w:val="28"/>
          <w:szCs w:val="28"/>
          <w:lang w:bidi="fa-IR"/>
        </w:rPr>
        <w:tab/>
      </w:r>
      <w:r w:rsidR="009C4C2D">
        <w:rPr>
          <w:rFonts w:ascii="Times New Roman" w:hAnsi="Times New Roman" w:cs="B Zar"/>
          <w:b/>
          <w:bCs/>
          <w:sz w:val="28"/>
          <w:szCs w:val="28"/>
          <w:lang w:bidi="fa-IR"/>
        </w:rPr>
        <w:tab/>
      </w:r>
      <w:r w:rsidR="009C4C2D">
        <w:rPr>
          <w:rFonts w:ascii="Times New Roman" w:hAnsi="Times New Roman" w:cs="B Zar"/>
          <w:b/>
          <w:bCs/>
          <w:sz w:val="28"/>
          <w:szCs w:val="28"/>
          <w:lang w:bidi="fa-IR"/>
        </w:rPr>
        <w:tab/>
      </w:r>
      <w:r w:rsidR="009C4C2D">
        <w:rPr>
          <w:rFonts w:ascii="Times New Roman" w:hAnsi="Times New Roman" w:cs="B Zar"/>
          <w:b/>
          <w:bCs/>
          <w:sz w:val="28"/>
          <w:szCs w:val="28"/>
          <w:lang w:bidi="fa-IR"/>
        </w:rPr>
        <w:tab/>
      </w:r>
      <w:r w:rsidR="009C4C2D">
        <w:rPr>
          <w:rFonts w:ascii="Times New Roman" w:hAnsi="Times New Roman" w:cs="B Zar"/>
          <w:b/>
          <w:bCs/>
          <w:sz w:val="28"/>
          <w:szCs w:val="28"/>
          <w:lang w:bidi="fa-IR"/>
        </w:rPr>
        <w:tab/>
      </w:r>
      <m:oMath>
        <m:sSub>
          <m:sSubPr>
            <m:ctrlPr>
              <w:rPr>
                <w:rFonts w:ascii="Cambria Math" w:hAnsi="Cambria Math" w:cs="B Zar"/>
                <w:b/>
                <w:bCs/>
                <w:i/>
                <w:sz w:val="28"/>
                <w:szCs w:val="28"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B Zar"/>
                <w:sz w:val="28"/>
                <w:szCs w:val="28"/>
                <w:lang w:bidi="fa-IR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 w:cs="B Zar"/>
                <w:sz w:val="28"/>
                <w:szCs w:val="28"/>
                <w:lang w:bidi="fa-IR"/>
              </w:rPr>
              <m:t>H</m:t>
            </m:r>
          </m:sub>
        </m:sSub>
        <m:r>
          <m:rPr>
            <m:sty m:val="bi"/>
          </m:rPr>
          <w:rPr>
            <w:rFonts w:ascii="Cambria Math" w:hAnsi="Cambria Math" w:cs="B Zar"/>
            <w:sz w:val="28"/>
            <w:szCs w:val="28"/>
            <w:lang w:bidi="fa-IR"/>
          </w:rPr>
          <m:t>=</m:t>
        </m:r>
      </m:oMath>
    </w:p>
    <w:p w14:paraId="21A4288C" w14:textId="77777777" w:rsidR="0073676F" w:rsidRDefault="0073676F" w:rsidP="00ED7931">
      <w:pPr>
        <w:bidi/>
        <w:jc w:val="both"/>
        <w:rPr>
          <w:rFonts w:ascii="Times New Roman" w:hAnsi="Times New Roman" w:cs="B Zar"/>
          <w:sz w:val="28"/>
          <w:szCs w:val="28"/>
          <w:lang w:bidi="fa-IR"/>
        </w:rPr>
      </w:pPr>
    </w:p>
    <w:p w14:paraId="2FA96F66" w14:textId="3C82B640" w:rsidR="0066045B" w:rsidRDefault="00107282" w:rsidP="0073676F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lastRenderedPageBreak/>
        <w:t>چ</w:t>
      </w:r>
      <w:r w:rsidR="0066045B">
        <w:rPr>
          <w:rFonts w:ascii="Times New Roman" w:hAnsi="Times New Roman" w:cs="B Zar" w:hint="cs"/>
          <w:sz w:val="28"/>
          <w:szCs w:val="28"/>
          <w:rtl/>
          <w:lang w:bidi="fa-IR"/>
        </w:rPr>
        <w:t>-</w:t>
      </w:r>
      <w:r w:rsidR="004D420C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 </w:t>
      </w:r>
      <w:r w:rsidR="004D420C" w:rsidRPr="00ED73B6">
        <w:rPr>
          <w:rFonts w:ascii="Times New Roman" w:hAnsi="Times New Roman" w:cs="B Zar" w:hint="cs"/>
          <w:b/>
          <w:bCs/>
          <w:sz w:val="28"/>
          <w:szCs w:val="28"/>
          <w:rtl/>
          <w:lang w:bidi="fa-IR"/>
        </w:rPr>
        <w:t>اختیاری</w:t>
      </w:r>
      <w:r w:rsidR="004D420C" w:rsidRPr="00ED73B6">
        <w:rPr>
          <w:rFonts w:ascii="Times New Roman" w:hAnsi="Times New Roman" w:cs="B Zar" w:hint="cs"/>
          <w:b/>
          <w:bCs/>
          <w:color w:val="FFFFFF" w:themeColor="background1"/>
          <w:sz w:val="28"/>
          <w:szCs w:val="28"/>
          <w:rtl/>
          <w:lang w:bidi="fa-IR"/>
        </w:rPr>
        <w:t>:</w:t>
      </w:r>
      <w:r w:rsidR="0066045B" w:rsidRPr="004D420C">
        <w:rPr>
          <w:rFonts w:ascii="Times New Roman" w:hAnsi="Times New Roman" w:cs="B Zar" w:hint="cs"/>
          <w:color w:val="FFFFFF" w:themeColor="background1"/>
          <w:sz w:val="28"/>
          <w:szCs w:val="28"/>
          <w:rtl/>
          <w:lang w:bidi="fa-IR"/>
        </w:rPr>
        <w:t xml:space="preserve"> </w:t>
      </w:r>
      <w:r w:rsidR="0066045B">
        <w:rPr>
          <w:rFonts w:ascii="Times New Roman" w:hAnsi="Times New Roman" w:cs="B Zar" w:hint="cs"/>
          <w:sz w:val="28"/>
          <w:szCs w:val="28"/>
          <w:rtl/>
          <w:lang w:bidi="fa-IR"/>
        </w:rPr>
        <w:t>از یک بلندگو برای شنیدن سیگنال صوتی تقویت شده استفاده کنید. همچنین در صورت امکان از یک میکروف</w:t>
      </w:r>
      <w:r w:rsidR="00C23FED">
        <w:rPr>
          <w:rFonts w:ascii="Times New Roman" w:hAnsi="Times New Roman" w:cs="B Zar" w:hint="cs"/>
          <w:sz w:val="28"/>
          <w:szCs w:val="28"/>
          <w:rtl/>
          <w:lang w:bidi="fa-IR"/>
        </w:rPr>
        <w:t>و</w:t>
      </w:r>
      <w:r w:rsidR="0066045B">
        <w:rPr>
          <w:rFonts w:ascii="Times New Roman" w:hAnsi="Times New Roman" w:cs="B Zar" w:hint="cs"/>
          <w:sz w:val="28"/>
          <w:szCs w:val="28"/>
          <w:rtl/>
          <w:lang w:bidi="fa-IR"/>
        </w:rPr>
        <w:t xml:space="preserve">ن خازنی به عنوان ورودی مدار </w:t>
      </w:r>
      <w:r w:rsidR="00ED7931">
        <w:rPr>
          <w:rFonts w:ascii="Times New Roman" w:hAnsi="Times New Roman" w:cs="B Zar" w:hint="cs"/>
          <w:sz w:val="28"/>
          <w:szCs w:val="28"/>
          <w:rtl/>
          <w:lang w:bidi="fa-IR"/>
        </w:rPr>
        <w:t>استفاده کنید</w:t>
      </w:r>
      <w:r w:rsidR="0066045B">
        <w:rPr>
          <w:rFonts w:ascii="Times New Roman" w:hAnsi="Times New Roman" w:cs="B Zar" w:hint="cs"/>
          <w:sz w:val="28"/>
          <w:szCs w:val="28"/>
          <w:rtl/>
          <w:lang w:bidi="fa-IR"/>
        </w:rPr>
        <w:t>. آیا کیفیت صوتی که می</w:t>
      </w:r>
      <w:r w:rsidR="0066045B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66045B">
        <w:rPr>
          <w:rFonts w:ascii="Times New Roman" w:hAnsi="Times New Roman" w:cs="B Zar" w:hint="cs"/>
          <w:sz w:val="28"/>
          <w:szCs w:val="28"/>
          <w:rtl/>
          <w:lang w:bidi="fa-IR"/>
        </w:rPr>
        <w:t>شنوید مناسب است؟ از چه راهکارهایی می</w:t>
      </w:r>
      <w:r w:rsidR="0066045B"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 w:rsidR="0066045B">
        <w:rPr>
          <w:rFonts w:ascii="Times New Roman" w:hAnsi="Times New Roman" w:cs="B Zar" w:hint="cs"/>
          <w:sz w:val="28"/>
          <w:szCs w:val="28"/>
          <w:rtl/>
          <w:lang w:bidi="fa-IR"/>
        </w:rPr>
        <w:t>توان برای بهبود عملکرد این مدار استفاده نمود؟</w:t>
      </w:r>
    </w:p>
    <w:p w14:paraId="12236650" w14:textId="77777777" w:rsidR="0066045B" w:rsidRDefault="0066045B" w:rsidP="0066045B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7318BEC3" w14:textId="77777777" w:rsidR="0066045B" w:rsidRDefault="0066045B" w:rsidP="0066045B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782A94C5" w14:textId="0B78C7AA" w:rsidR="0066045B" w:rsidRPr="00F53634" w:rsidRDefault="0066045B" w:rsidP="00F53634">
      <w:pPr>
        <w:bidi/>
        <w:rPr>
          <w:rFonts w:ascii="Times New Roman" w:hAnsi="Times New Roman" w:cs="B Zar"/>
          <w:sz w:val="28"/>
          <w:szCs w:val="28"/>
          <w:lang w:bidi="fa-IR"/>
        </w:rPr>
      </w:pPr>
      <w:r>
        <w:rPr>
          <w:rFonts w:ascii="Times New Roman" w:hAnsi="Times New Roman" w:cs="B Zar" w:hint="cs"/>
          <w:b/>
          <w:bCs/>
          <w:sz w:val="32"/>
          <w:szCs w:val="32"/>
          <w:rtl/>
          <w:lang w:bidi="fa-IR"/>
        </w:rPr>
        <w:t>مقایسه و نتیجه</w:t>
      </w:r>
      <w:r>
        <w:rPr>
          <w:rFonts w:ascii="Times New Roman" w:hAnsi="Times New Roman" w:cs="B Zar"/>
          <w:b/>
          <w:bCs/>
          <w:sz w:val="32"/>
          <w:szCs w:val="32"/>
          <w:rtl/>
          <w:lang w:bidi="fa-IR"/>
        </w:rPr>
        <w:softHyphen/>
      </w:r>
      <w:r>
        <w:rPr>
          <w:rFonts w:ascii="Times New Roman" w:hAnsi="Times New Roman" w:cs="B Zar" w:hint="cs"/>
          <w:b/>
          <w:bCs/>
          <w:sz w:val="32"/>
          <w:szCs w:val="32"/>
          <w:rtl/>
          <w:lang w:bidi="fa-IR"/>
        </w:rPr>
        <w:t>گیری</w:t>
      </w:r>
    </w:p>
    <w:p w14:paraId="149A535D" w14:textId="77777777" w:rsidR="0066045B" w:rsidRDefault="0066045B" w:rsidP="0066045B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الف- نقش هر ترانزیستور در مدار مورد نظر را شرح دهید.</w:t>
      </w:r>
    </w:p>
    <w:p w14:paraId="7F7CCBC2" w14:textId="77777777" w:rsidR="0066045B" w:rsidRDefault="0066045B" w:rsidP="0066045B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71A1BB6C" w14:textId="77777777" w:rsidR="0066045B" w:rsidRDefault="0066045B" w:rsidP="0066045B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64A01871" w14:textId="77777777" w:rsidR="0066045B" w:rsidRDefault="0066045B" w:rsidP="0066045B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21D2AD9C" w14:textId="6C754606" w:rsidR="0066045B" w:rsidRDefault="0066045B" w:rsidP="0066045B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</w:p>
    <w:p w14:paraId="2A5AFAA3" w14:textId="77777777" w:rsidR="0066045B" w:rsidRDefault="0066045B" w:rsidP="0017672A">
      <w:pPr>
        <w:bidi/>
        <w:jc w:val="both"/>
        <w:rPr>
          <w:rFonts w:ascii="Times New Roman" w:hAnsi="Times New Roman" w:cs="B Zar"/>
          <w:sz w:val="28"/>
          <w:szCs w:val="28"/>
          <w:rtl/>
          <w:lang w:bidi="fa-IR"/>
        </w:rPr>
      </w:pPr>
      <w:r>
        <w:rPr>
          <w:rFonts w:ascii="Times New Roman" w:hAnsi="Times New Roman" w:cs="B Zar" w:hint="cs"/>
          <w:sz w:val="28"/>
          <w:szCs w:val="28"/>
          <w:rtl/>
          <w:lang w:bidi="fa-IR"/>
        </w:rPr>
        <w:t>ب- توضیح دهید که در بایاس هر طبقه از چه روشی استفاده شده است؟ و اینکه آیا روش بهتری برای پیاده</w:t>
      </w:r>
      <w:r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سازی مدار بایاس وجود دارد؟ روش</w:t>
      </w:r>
      <w:r>
        <w:rPr>
          <w:rFonts w:ascii="Times New Roman" w:hAnsi="Times New Roman" w:cs="B Zar"/>
          <w:sz w:val="28"/>
          <w:szCs w:val="28"/>
          <w:rtl/>
          <w:lang w:bidi="fa-IR"/>
        </w:rPr>
        <w:softHyphen/>
      </w:r>
      <w:r>
        <w:rPr>
          <w:rFonts w:ascii="Times New Roman" w:hAnsi="Times New Roman" w:cs="B Zar" w:hint="cs"/>
          <w:sz w:val="28"/>
          <w:szCs w:val="28"/>
          <w:rtl/>
          <w:lang w:bidi="fa-IR"/>
        </w:rPr>
        <w:t>های پیشنهادی را مقایسه نمائید.</w:t>
      </w:r>
    </w:p>
    <w:sectPr w:rsidR="0066045B" w:rsidSect="003E5D11">
      <w:headerReference w:type="default" r:id="rId16"/>
      <w:footerReference w:type="default" r:id="rId17"/>
      <w:type w:val="continuous"/>
      <w:pgSz w:w="12240" w:h="15840"/>
      <w:pgMar w:top="1440" w:right="1440" w:bottom="1440" w:left="1440" w:header="720" w:footer="720" w:gutter="0"/>
      <w:pgBorders w:offsetFrom="page">
        <w:top w:val="cornerTriangles" w:sz="2" w:space="24" w:color="auto"/>
        <w:left w:val="cornerTriangles" w:sz="2" w:space="24" w:color="auto"/>
        <w:bottom w:val="cornerTriangles" w:sz="2" w:space="24" w:color="auto"/>
        <w:right w:val="cornerTriangles" w:sz="2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CB8F0F" w14:textId="77777777" w:rsidR="00476D0C" w:rsidRDefault="00476D0C" w:rsidP="003F3BEE">
      <w:pPr>
        <w:spacing w:after="0" w:line="240" w:lineRule="auto"/>
      </w:pPr>
      <w:r>
        <w:separator/>
      </w:r>
    </w:p>
  </w:endnote>
  <w:endnote w:type="continuationSeparator" w:id="0">
    <w:p w14:paraId="2C05D2A3" w14:textId="77777777" w:rsidR="00476D0C" w:rsidRDefault="00476D0C" w:rsidP="003F3B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EntezareZohoor 2 **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 EntezareZohoor 2 **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1774CE" w14:textId="77777777" w:rsidR="00995A87" w:rsidRDefault="00995A87" w:rsidP="00C21127">
    <w:pPr>
      <w:pStyle w:val="Footer"/>
      <w:bidi/>
      <w:jc w:val="center"/>
    </w:pPr>
  </w:p>
  <w:p w14:paraId="46E8D9AD" w14:textId="77777777" w:rsidR="00995A87" w:rsidRDefault="00995A8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-78141808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3B4C0C" w14:textId="52CF7435" w:rsidR="00995A87" w:rsidRDefault="00995A87" w:rsidP="00025407">
        <w:pPr>
          <w:pStyle w:val="Footer"/>
          <w:bidi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E10E6">
          <w:rPr>
            <w:noProof/>
            <w:rtl/>
          </w:rPr>
          <w:t>1</w:t>
        </w:r>
        <w:r>
          <w:rPr>
            <w:noProof/>
          </w:rPr>
          <w:fldChar w:fldCharType="end"/>
        </w:r>
      </w:p>
    </w:sdtContent>
  </w:sdt>
  <w:p w14:paraId="0DE142CD" w14:textId="77777777" w:rsidR="00995A87" w:rsidRDefault="00995A8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-127686149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357B388" w14:textId="685E1A60" w:rsidR="00995A87" w:rsidRDefault="00995A87" w:rsidP="00025407">
        <w:pPr>
          <w:pStyle w:val="Footer"/>
          <w:bidi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E10E6">
          <w:rPr>
            <w:noProof/>
            <w:rtl/>
          </w:rPr>
          <w:t>2</w:t>
        </w:r>
        <w:r>
          <w:rPr>
            <w:noProof/>
          </w:rPr>
          <w:fldChar w:fldCharType="end"/>
        </w:r>
      </w:p>
    </w:sdtContent>
  </w:sdt>
  <w:p w14:paraId="468F2553" w14:textId="77777777" w:rsidR="00995A87" w:rsidRDefault="00995A8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1E85BC" w14:textId="77777777" w:rsidR="00476D0C" w:rsidRDefault="00476D0C" w:rsidP="003F3BEE">
      <w:pPr>
        <w:spacing w:after="0" w:line="240" w:lineRule="auto"/>
      </w:pPr>
      <w:r>
        <w:separator/>
      </w:r>
    </w:p>
  </w:footnote>
  <w:footnote w:type="continuationSeparator" w:id="0">
    <w:p w14:paraId="61EB4F14" w14:textId="77777777" w:rsidR="00476D0C" w:rsidRDefault="00476D0C" w:rsidP="003F3B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53939B" w14:textId="3626E736" w:rsidR="00995A87" w:rsidRPr="00DD3678" w:rsidRDefault="00995A87" w:rsidP="00DD3678">
    <w:pPr>
      <w:pStyle w:val="Header"/>
      <w:tabs>
        <w:tab w:val="clear" w:pos="4680"/>
        <w:tab w:val="clear" w:pos="9360"/>
        <w:tab w:val="left" w:pos="6585"/>
      </w:tabs>
      <w:bidi/>
      <w:jc w:val="center"/>
      <w:rPr>
        <w:rFonts w:cs="B Titr"/>
        <w:sz w:val="28"/>
        <w:szCs w:val="28"/>
        <w:rtl/>
        <w:lang w:bidi="fa-IR"/>
      </w:rPr>
    </w:pPr>
    <w:r w:rsidRPr="00CA62DC">
      <w:rPr>
        <w:rFonts w:cs="B Titr" w:hint="cs"/>
        <w:sz w:val="28"/>
        <w:szCs w:val="28"/>
        <w:rtl/>
        <w:lang w:bidi="fa-IR"/>
      </w:rPr>
      <w:t>هوالمحبوب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8A7FE15" w14:textId="77777777" w:rsidR="00995A87" w:rsidRPr="00F86861" w:rsidRDefault="00995A87" w:rsidP="00F8686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bidiVisual/>
      <w:tblW w:w="0" w:type="auto"/>
      <w:tblBorders>
        <w:top w:val="none" w:sz="0" w:space="0" w:color="auto"/>
        <w:left w:val="none" w:sz="0" w:space="0" w:color="auto"/>
        <w:bottom w:val="single" w:sz="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675"/>
      <w:gridCol w:w="4675"/>
    </w:tblGrid>
    <w:tr w:rsidR="00995A87" w14:paraId="25B6E038" w14:textId="77777777" w:rsidTr="00A56203">
      <w:tc>
        <w:tcPr>
          <w:tcW w:w="9350" w:type="dxa"/>
          <w:gridSpan w:val="2"/>
        </w:tcPr>
        <w:p w14:paraId="5ED17D0A" w14:textId="77777777" w:rsidR="00995A87" w:rsidRDefault="00995A87" w:rsidP="00C21127">
          <w:pPr>
            <w:pStyle w:val="Header"/>
            <w:tabs>
              <w:tab w:val="clear" w:pos="4680"/>
              <w:tab w:val="clear" w:pos="9360"/>
            </w:tabs>
            <w:bidi/>
            <w:jc w:val="center"/>
            <w:rPr>
              <w:rFonts w:cs="B Nazanin"/>
              <w:b/>
              <w:bCs/>
              <w:caps/>
              <w:color w:val="000000" w:themeColor="text1"/>
              <w:rtl/>
            </w:rPr>
          </w:pP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آزمایشگاه اصول الکترونیک</w:t>
          </w:r>
        </w:p>
      </w:tc>
    </w:tr>
    <w:tr w:rsidR="00995A87" w14:paraId="6DC0F09C" w14:textId="77777777" w:rsidTr="00A56203">
      <w:tc>
        <w:tcPr>
          <w:tcW w:w="4675" w:type="dxa"/>
          <w:tcBorders>
            <w:bottom w:val="double" w:sz="4" w:space="0" w:color="auto"/>
          </w:tcBorders>
        </w:tcPr>
        <w:p w14:paraId="73C49A49" w14:textId="727B5EAF" w:rsidR="00995A87" w:rsidRDefault="00995A87" w:rsidP="00F34678">
          <w:pPr>
            <w:pStyle w:val="Header"/>
            <w:tabs>
              <w:tab w:val="clear" w:pos="4680"/>
              <w:tab w:val="clear" w:pos="9360"/>
            </w:tabs>
            <w:bidi/>
            <w:jc w:val="center"/>
            <w:rPr>
              <w:rFonts w:cs="B Nazanin"/>
              <w:b/>
              <w:bCs/>
              <w:caps/>
              <w:color w:val="000000" w:themeColor="text1"/>
              <w:rtl/>
            </w:rPr>
          </w:pP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آزمایش شماره (3)</w:t>
          </w:r>
        </w:p>
      </w:tc>
      <w:tc>
        <w:tcPr>
          <w:tcW w:w="4675" w:type="dxa"/>
          <w:tcBorders>
            <w:bottom w:val="double" w:sz="4" w:space="0" w:color="auto"/>
          </w:tcBorders>
        </w:tcPr>
        <w:p w14:paraId="585FC978" w14:textId="76C7CE4B" w:rsidR="00995A87" w:rsidRDefault="00995A87" w:rsidP="00F34678">
          <w:pPr>
            <w:pStyle w:val="Header"/>
            <w:tabs>
              <w:tab w:val="clear" w:pos="4680"/>
              <w:tab w:val="clear" w:pos="9360"/>
            </w:tabs>
            <w:bidi/>
            <w:jc w:val="center"/>
            <w:rPr>
              <w:rFonts w:cs="B Nazanin"/>
              <w:b/>
              <w:bCs/>
              <w:caps/>
              <w:color w:val="000000" w:themeColor="text1"/>
              <w:rtl/>
            </w:rPr>
          </w:pP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تقویت کن</w:t>
          </w:r>
          <w:r w:rsidRPr="00BA0E7E">
            <w:rPr>
              <w:rFonts w:cs="B Nazanin" w:hint="cs"/>
              <w:b/>
              <w:bCs/>
              <w:caps/>
              <w:color w:val="000000" w:themeColor="text1"/>
              <w:rtl/>
            </w:rPr>
            <w:t xml:space="preserve">نده </w:t>
          </w:r>
          <w:r>
            <w:rPr>
              <w:rFonts w:cs="B Nazanin" w:hint="cs"/>
              <w:b/>
              <w:bCs/>
              <w:caps/>
              <w:color w:val="000000" w:themeColor="text1"/>
              <w:rtl/>
            </w:rPr>
            <w:t>چند طبقه</w:t>
          </w:r>
        </w:p>
      </w:tc>
    </w:tr>
  </w:tbl>
  <w:p w14:paraId="1DDB7FB8" w14:textId="77777777" w:rsidR="00995A87" w:rsidRDefault="00995A87" w:rsidP="00C21127">
    <w:pPr>
      <w:pStyle w:val="Header"/>
      <w:tabs>
        <w:tab w:val="clear" w:pos="4680"/>
        <w:tab w:val="clear" w:pos="9360"/>
        <w:tab w:val="left" w:pos="658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401453"/>
    <w:multiLevelType w:val="hybridMultilevel"/>
    <w:tmpl w:val="87E49D52"/>
    <w:lvl w:ilvl="0" w:tplc="F1E0A1DC">
      <w:start w:val="1"/>
      <w:numFmt w:val="decimal"/>
      <w:lvlText w:val="%1-"/>
      <w:lvlJc w:val="left"/>
      <w:pPr>
        <w:ind w:left="720" w:hanging="360"/>
      </w:pPr>
      <w:rPr>
        <w:rFonts w:ascii="Times New Roman" w:eastAsiaTheme="minorEastAsia" w:hAnsi="Times New Roman" w:cs="B Zar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7B0A"/>
    <w:rsid w:val="000019DC"/>
    <w:rsid w:val="00001FFB"/>
    <w:rsid w:val="000076A7"/>
    <w:rsid w:val="000125A4"/>
    <w:rsid w:val="00025407"/>
    <w:rsid w:val="00027B6F"/>
    <w:rsid w:val="000409DE"/>
    <w:rsid w:val="00040A77"/>
    <w:rsid w:val="0004615D"/>
    <w:rsid w:val="00047B1F"/>
    <w:rsid w:val="00081FEB"/>
    <w:rsid w:val="00086CB6"/>
    <w:rsid w:val="000A36BE"/>
    <w:rsid w:val="000B2494"/>
    <w:rsid w:val="000B38D3"/>
    <w:rsid w:val="000B40DE"/>
    <w:rsid w:val="000B5420"/>
    <w:rsid w:val="000E0540"/>
    <w:rsid w:val="000E5897"/>
    <w:rsid w:val="000E601A"/>
    <w:rsid w:val="000F1916"/>
    <w:rsid w:val="00104EB6"/>
    <w:rsid w:val="00107282"/>
    <w:rsid w:val="00111DC0"/>
    <w:rsid w:val="001121BF"/>
    <w:rsid w:val="0012113E"/>
    <w:rsid w:val="00144F42"/>
    <w:rsid w:val="00155046"/>
    <w:rsid w:val="001627BB"/>
    <w:rsid w:val="00167F19"/>
    <w:rsid w:val="00170979"/>
    <w:rsid w:val="001724FE"/>
    <w:rsid w:val="0017672A"/>
    <w:rsid w:val="00183A0A"/>
    <w:rsid w:val="00186BC2"/>
    <w:rsid w:val="001B38C4"/>
    <w:rsid w:val="001B7EDD"/>
    <w:rsid w:val="001D5724"/>
    <w:rsid w:val="001F160D"/>
    <w:rsid w:val="001F1B8C"/>
    <w:rsid w:val="001F710F"/>
    <w:rsid w:val="00207AB0"/>
    <w:rsid w:val="0023395E"/>
    <w:rsid w:val="00240840"/>
    <w:rsid w:val="00244752"/>
    <w:rsid w:val="0026567E"/>
    <w:rsid w:val="002A57B2"/>
    <w:rsid w:val="002B7A92"/>
    <w:rsid w:val="002C216F"/>
    <w:rsid w:val="002E184D"/>
    <w:rsid w:val="002E5A45"/>
    <w:rsid w:val="002F4371"/>
    <w:rsid w:val="002F69D3"/>
    <w:rsid w:val="00305A0F"/>
    <w:rsid w:val="00311199"/>
    <w:rsid w:val="00312D5F"/>
    <w:rsid w:val="0031732A"/>
    <w:rsid w:val="00321732"/>
    <w:rsid w:val="0032667F"/>
    <w:rsid w:val="00332B5B"/>
    <w:rsid w:val="00342798"/>
    <w:rsid w:val="003B704D"/>
    <w:rsid w:val="003D02AD"/>
    <w:rsid w:val="003E5D11"/>
    <w:rsid w:val="003E6D3C"/>
    <w:rsid w:val="003F3BEE"/>
    <w:rsid w:val="003F6CD2"/>
    <w:rsid w:val="004030DE"/>
    <w:rsid w:val="00414C84"/>
    <w:rsid w:val="004235E4"/>
    <w:rsid w:val="00427E68"/>
    <w:rsid w:val="004617A4"/>
    <w:rsid w:val="00465281"/>
    <w:rsid w:val="00476D0C"/>
    <w:rsid w:val="004828AE"/>
    <w:rsid w:val="004842F8"/>
    <w:rsid w:val="00494CEB"/>
    <w:rsid w:val="004A524B"/>
    <w:rsid w:val="004B5E94"/>
    <w:rsid w:val="004D420C"/>
    <w:rsid w:val="005017EB"/>
    <w:rsid w:val="005048CB"/>
    <w:rsid w:val="00524CAF"/>
    <w:rsid w:val="00537104"/>
    <w:rsid w:val="005602E6"/>
    <w:rsid w:val="00574CAD"/>
    <w:rsid w:val="0058357D"/>
    <w:rsid w:val="005B3C79"/>
    <w:rsid w:val="005C2501"/>
    <w:rsid w:val="005C58DF"/>
    <w:rsid w:val="005D377B"/>
    <w:rsid w:val="005D5772"/>
    <w:rsid w:val="005E4473"/>
    <w:rsid w:val="005E7587"/>
    <w:rsid w:val="006000CB"/>
    <w:rsid w:val="0060742C"/>
    <w:rsid w:val="00617CA3"/>
    <w:rsid w:val="0066045B"/>
    <w:rsid w:val="006A0D8A"/>
    <w:rsid w:val="006A1FF9"/>
    <w:rsid w:val="006B0006"/>
    <w:rsid w:val="006C1149"/>
    <w:rsid w:val="006E10E6"/>
    <w:rsid w:val="006E411E"/>
    <w:rsid w:val="006E6694"/>
    <w:rsid w:val="006F071E"/>
    <w:rsid w:val="006F49FB"/>
    <w:rsid w:val="00717332"/>
    <w:rsid w:val="007202F0"/>
    <w:rsid w:val="00721AA5"/>
    <w:rsid w:val="00721EC0"/>
    <w:rsid w:val="0073676F"/>
    <w:rsid w:val="0074203D"/>
    <w:rsid w:val="007479FC"/>
    <w:rsid w:val="007533FE"/>
    <w:rsid w:val="00765064"/>
    <w:rsid w:val="00770344"/>
    <w:rsid w:val="00776CCA"/>
    <w:rsid w:val="00776DB7"/>
    <w:rsid w:val="00783B35"/>
    <w:rsid w:val="0078679E"/>
    <w:rsid w:val="007B2A30"/>
    <w:rsid w:val="007D678F"/>
    <w:rsid w:val="0080227F"/>
    <w:rsid w:val="00830497"/>
    <w:rsid w:val="00834F36"/>
    <w:rsid w:val="008524E9"/>
    <w:rsid w:val="008552D3"/>
    <w:rsid w:val="008649EF"/>
    <w:rsid w:val="00865464"/>
    <w:rsid w:val="00873789"/>
    <w:rsid w:val="00883EED"/>
    <w:rsid w:val="00897364"/>
    <w:rsid w:val="008B3E13"/>
    <w:rsid w:val="008B41A3"/>
    <w:rsid w:val="008B52AD"/>
    <w:rsid w:val="008C6577"/>
    <w:rsid w:val="008E0183"/>
    <w:rsid w:val="008E5F3E"/>
    <w:rsid w:val="008F120D"/>
    <w:rsid w:val="008F2B2A"/>
    <w:rsid w:val="008F36C9"/>
    <w:rsid w:val="0090737D"/>
    <w:rsid w:val="00913395"/>
    <w:rsid w:val="00917864"/>
    <w:rsid w:val="00935C4E"/>
    <w:rsid w:val="009455B9"/>
    <w:rsid w:val="00955957"/>
    <w:rsid w:val="009569F1"/>
    <w:rsid w:val="00956C56"/>
    <w:rsid w:val="00995A87"/>
    <w:rsid w:val="009A73B3"/>
    <w:rsid w:val="009B1B26"/>
    <w:rsid w:val="009B39D9"/>
    <w:rsid w:val="009B6580"/>
    <w:rsid w:val="009C4C2D"/>
    <w:rsid w:val="009D2647"/>
    <w:rsid w:val="009D4320"/>
    <w:rsid w:val="009D6CCE"/>
    <w:rsid w:val="009E49B9"/>
    <w:rsid w:val="009F3416"/>
    <w:rsid w:val="009F6342"/>
    <w:rsid w:val="009F66BD"/>
    <w:rsid w:val="00A07D74"/>
    <w:rsid w:val="00A153D3"/>
    <w:rsid w:val="00A17460"/>
    <w:rsid w:val="00A279E1"/>
    <w:rsid w:val="00A313B4"/>
    <w:rsid w:val="00A413CD"/>
    <w:rsid w:val="00A455E1"/>
    <w:rsid w:val="00A538A2"/>
    <w:rsid w:val="00A551D1"/>
    <w:rsid w:val="00A56203"/>
    <w:rsid w:val="00A6219E"/>
    <w:rsid w:val="00A75765"/>
    <w:rsid w:val="00AA6DDB"/>
    <w:rsid w:val="00AB534F"/>
    <w:rsid w:val="00AC4E88"/>
    <w:rsid w:val="00AD14E7"/>
    <w:rsid w:val="00AE4194"/>
    <w:rsid w:val="00B000F1"/>
    <w:rsid w:val="00B01C1D"/>
    <w:rsid w:val="00B37F24"/>
    <w:rsid w:val="00B42149"/>
    <w:rsid w:val="00B429FF"/>
    <w:rsid w:val="00B465FB"/>
    <w:rsid w:val="00B469F5"/>
    <w:rsid w:val="00B55EE7"/>
    <w:rsid w:val="00B77CC3"/>
    <w:rsid w:val="00B81BA2"/>
    <w:rsid w:val="00B90956"/>
    <w:rsid w:val="00BA180A"/>
    <w:rsid w:val="00BB3152"/>
    <w:rsid w:val="00BB6C19"/>
    <w:rsid w:val="00BE5A76"/>
    <w:rsid w:val="00C04ACD"/>
    <w:rsid w:val="00C112AE"/>
    <w:rsid w:val="00C21127"/>
    <w:rsid w:val="00C23FED"/>
    <w:rsid w:val="00C35AE4"/>
    <w:rsid w:val="00C6026D"/>
    <w:rsid w:val="00C609D1"/>
    <w:rsid w:val="00CA62DC"/>
    <w:rsid w:val="00CB3602"/>
    <w:rsid w:val="00CC1C31"/>
    <w:rsid w:val="00CE0509"/>
    <w:rsid w:val="00CE2A19"/>
    <w:rsid w:val="00D21E03"/>
    <w:rsid w:val="00D2731F"/>
    <w:rsid w:val="00D41D6E"/>
    <w:rsid w:val="00D44A59"/>
    <w:rsid w:val="00D52DE4"/>
    <w:rsid w:val="00D82634"/>
    <w:rsid w:val="00D932C9"/>
    <w:rsid w:val="00D96275"/>
    <w:rsid w:val="00D97504"/>
    <w:rsid w:val="00DA1552"/>
    <w:rsid w:val="00DA394C"/>
    <w:rsid w:val="00DA6D0A"/>
    <w:rsid w:val="00DB3169"/>
    <w:rsid w:val="00DC63CC"/>
    <w:rsid w:val="00DD3678"/>
    <w:rsid w:val="00E00192"/>
    <w:rsid w:val="00E03654"/>
    <w:rsid w:val="00E10306"/>
    <w:rsid w:val="00E12116"/>
    <w:rsid w:val="00E361F3"/>
    <w:rsid w:val="00E423AF"/>
    <w:rsid w:val="00E45A1B"/>
    <w:rsid w:val="00E60B6C"/>
    <w:rsid w:val="00E620CF"/>
    <w:rsid w:val="00E663E7"/>
    <w:rsid w:val="00E745A3"/>
    <w:rsid w:val="00E7794D"/>
    <w:rsid w:val="00E859F9"/>
    <w:rsid w:val="00E978DE"/>
    <w:rsid w:val="00E97B0A"/>
    <w:rsid w:val="00EB7F43"/>
    <w:rsid w:val="00ED73B6"/>
    <w:rsid w:val="00ED7931"/>
    <w:rsid w:val="00EE061F"/>
    <w:rsid w:val="00F1176C"/>
    <w:rsid w:val="00F34678"/>
    <w:rsid w:val="00F467E2"/>
    <w:rsid w:val="00F50199"/>
    <w:rsid w:val="00F53634"/>
    <w:rsid w:val="00F54395"/>
    <w:rsid w:val="00F6328A"/>
    <w:rsid w:val="00F646E4"/>
    <w:rsid w:val="00F863E5"/>
    <w:rsid w:val="00F86861"/>
    <w:rsid w:val="00F97552"/>
    <w:rsid w:val="00FC3E9F"/>
    <w:rsid w:val="00FC5BEA"/>
    <w:rsid w:val="00FD02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FCEE092"/>
  <w15:docId w15:val="{DBA323EA-C613-4E5C-B188-28F1D21D6B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60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411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F3B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3BEE"/>
  </w:style>
  <w:style w:type="paragraph" w:styleId="Footer">
    <w:name w:val="footer"/>
    <w:basedOn w:val="Normal"/>
    <w:link w:val="FooterChar"/>
    <w:uiPriority w:val="99"/>
    <w:unhideWhenUsed/>
    <w:rsid w:val="003F3B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3BEE"/>
  </w:style>
  <w:style w:type="paragraph" w:styleId="BalloonText">
    <w:name w:val="Balloon Text"/>
    <w:basedOn w:val="Normal"/>
    <w:link w:val="BalloonTextChar"/>
    <w:uiPriority w:val="99"/>
    <w:semiHidden/>
    <w:unhideWhenUsed/>
    <w:rsid w:val="00332B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2B5B"/>
    <w:rPr>
      <w:rFonts w:ascii="Tahoma" w:hAnsi="Tahoma" w:cs="Tahoma"/>
      <w:sz w:val="16"/>
      <w:szCs w:val="16"/>
    </w:rPr>
  </w:style>
  <w:style w:type="table" w:customStyle="1" w:styleId="GridTable31">
    <w:name w:val="Grid Table 31"/>
    <w:basedOn w:val="TableNormal"/>
    <w:uiPriority w:val="48"/>
    <w:rsid w:val="005602E6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customStyle="1" w:styleId="GridTable5Dark1">
    <w:name w:val="Grid Table 5 Dark1"/>
    <w:basedOn w:val="TableNormal"/>
    <w:uiPriority w:val="50"/>
    <w:rsid w:val="005602E6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customStyle="1" w:styleId="GridTable6Colorful1">
    <w:name w:val="Grid Table 6 Colorful1"/>
    <w:basedOn w:val="TableNormal"/>
    <w:uiPriority w:val="51"/>
    <w:rsid w:val="005602E6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AE419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E419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E419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E419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E4194"/>
    <w:rPr>
      <w:b/>
      <w:bCs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F34678"/>
    <w:pPr>
      <w:spacing w:line="240" w:lineRule="auto"/>
    </w:pPr>
    <w:rPr>
      <w:i/>
      <w:iCs/>
      <w:color w:val="1F497D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D9750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B542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2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3.jpeg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716BDE-1E38-48A6-9891-EFE10B9BFC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10</Pages>
  <Words>848</Words>
  <Characters>483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آزمایشگاه اصول الکترونیک- تقویت کن</vt:lpstr>
    </vt:vector>
  </TitlesOfParts>
  <Company/>
  <LinksUpToDate>false</LinksUpToDate>
  <CharactersWithSpaces>5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آزمایشگاه اصول الکترونیک- تقویت کن</dc:title>
  <dc:creator>farji</dc:creator>
  <cp:lastModifiedBy>enigma</cp:lastModifiedBy>
  <cp:revision>90</cp:revision>
  <cp:lastPrinted>2016-03-02T20:31:00Z</cp:lastPrinted>
  <dcterms:created xsi:type="dcterms:W3CDTF">2016-02-18T15:58:00Z</dcterms:created>
  <dcterms:modified xsi:type="dcterms:W3CDTF">2016-05-25T17:03:00Z</dcterms:modified>
</cp:coreProperties>
</file>